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01B9" w:rsidRPr="00F03E4F" w:rsidRDefault="006001B9" w:rsidP="006001B9">
      <w:pPr>
        <w:spacing w:after="0"/>
        <w:jc w:val="center"/>
        <w:rPr>
          <w:b/>
          <w:sz w:val="28"/>
          <w:szCs w:val="28"/>
        </w:rPr>
      </w:pPr>
      <w:r w:rsidRPr="00F03E4F">
        <w:rPr>
          <w:b/>
          <w:sz w:val="28"/>
          <w:szCs w:val="28"/>
        </w:rPr>
        <w:t xml:space="preserve">KOCAELİ ÜNİVERSİTESİ </w:t>
      </w:r>
    </w:p>
    <w:p w:rsidR="00330AED" w:rsidRDefault="00330AED" w:rsidP="006001B9">
      <w:pPr>
        <w:spacing w:after="0"/>
        <w:jc w:val="center"/>
        <w:rPr>
          <w:b/>
          <w:sz w:val="28"/>
          <w:szCs w:val="28"/>
        </w:rPr>
      </w:pPr>
      <w:r>
        <w:rPr>
          <w:b/>
          <w:sz w:val="28"/>
          <w:szCs w:val="28"/>
        </w:rPr>
        <w:t xml:space="preserve">MÜHENDİSLİK FAKÜLTESİ </w:t>
      </w:r>
    </w:p>
    <w:p w:rsidR="006001B9" w:rsidRPr="00F03E4F" w:rsidRDefault="00330AED" w:rsidP="006001B9">
      <w:pPr>
        <w:spacing w:after="0"/>
        <w:jc w:val="center"/>
        <w:rPr>
          <w:b/>
          <w:sz w:val="28"/>
          <w:szCs w:val="28"/>
        </w:rPr>
      </w:pPr>
      <w:r>
        <w:rPr>
          <w:b/>
          <w:sz w:val="28"/>
          <w:szCs w:val="28"/>
        </w:rPr>
        <w:t>BİLGİSAYAR MÜHENDİSLİĞİ</w:t>
      </w:r>
      <w:r w:rsidR="006001B9" w:rsidRPr="00F03E4F">
        <w:rPr>
          <w:b/>
          <w:sz w:val="28"/>
          <w:szCs w:val="28"/>
        </w:rPr>
        <w:t xml:space="preserve"> </w:t>
      </w:r>
    </w:p>
    <w:p w:rsidR="006001B9" w:rsidRDefault="006001B9" w:rsidP="006001B9">
      <w:pPr>
        <w:spacing w:after="0"/>
        <w:jc w:val="center"/>
        <w:rPr>
          <w:b/>
          <w:sz w:val="28"/>
          <w:szCs w:val="28"/>
        </w:rPr>
      </w:pPr>
    </w:p>
    <w:p w:rsidR="007B5A3E" w:rsidRPr="00F03E4F" w:rsidRDefault="007B5A3E" w:rsidP="006001B9">
      <w:pPr>
        <w:spacing w:after="0"/>
        <w:jc w:val="center"/>
        <w:rPr>
          <w:b/>
          <w:sz w:val="28"/>
          <w:szCs w:val="28"/>
        </w:rPr>
      </w:pPr>
    </w:p>
    <w:p w:rsidR="00694463" w:rsidRPr="00F03E4F" w:rsidRDefault="00330AED" w:rsidP="00694463">
      <w:pPr>
        <w:spacing w:after="0"/>
        <w:jc w:val="center"/>
        <w:rPr>
          <w:b/>
          <w:sz w:val="28"/>
          <w:szCs w:val="28"/>
        </w:rPr>
      </w:pPr>
      <w:r w:rsidRPr="00E90433">
        <w:rPr>
          <w:rFonts w:ascii="Arial" w:hAnsi="Arial" w:cs="Arial"/>
          <w:noProof/>
          <w:sz w:val="32"/>
          <w:szCs w:val="32"/>
        </w:rPr>
        <w:drawing>
          <wp:inline distT="0" distB="0" distL="0" distR="0">
            <wp:extent cx="1548000" cy="1548000"/>
            <wp:effectExtent l="0" t="0" r="0" b="0"/>
            <wp:docPr id="112959" name="Picture 112959" descr="logo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logorgb"/>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8000" cy="1548000"/>
                    </a:xfrm>
                    <a:prstGeom prst="rect">
                      <a:avLst/>
                    </a:prstGeom>
                    <a:noFill/>
                    <a:ln>
                      <a:noFill/>
                    </a:ln>
                  </pic:spPr>
                </pic:pic>
              </a:graphicData>
            </a:graphic>
          </wp:inline>
        </w:drawing>
      </w:r>
    </w:p>
    <w:p w:rsidR="006001B9" w:rsidRDefault="006001B9" w:rsidP="00694463">
      <w:pPr>
        <w:spacing w:after="0"/>
        <w:jc w:val="center"/>
        <w:rPr>
          <w:b/>
          <w:sz w:val="28"/>
          <w:szCs w:val="28"/>
        </w:rPr>
      </w:pPr>
    </w:p>
    <w:p w:rsidR="00694463" w:rsidRPr="00F03E4F" w:rsidRDefault="00694463" w:rsidP="007B5A3E">
      <w:pPr>
        <w:spacing w:after="0"/>
        <w:jc w:val="center"/>
        <w:rPr>
          <w:b/>
          <w:sz w:val="28"/>
          <w:szCs w:val="28"/>
        </w:rPr>
      </w:pPr>
    </w:p>
    <w:p w:rsidR="006001B9" w:rsidRPr="00F03E4F" w:rsidRDefault="00330AED" w:rsidP="006001B9">
      <w:pPr>
        <w:spacing w:after="0"/>
        <w:jc w:val="center"/>
        <w:rPr>
          <w:b/>
          <w:sz w:val="28"/>
          <w:szCs w:val="28"/>
        </w:rPr>
      </w:pPr>
      <w:r>
        <w:rPr>
          <w:b/>
          <w:sz w:val="28"/>
          <w:szCs w:val="28"/>
        </w:rPr>
        <w:t xml:space="preserve">7. DÖNEM PROJESİ </w:t>
      </w:r>
      <w:r w:rsidR="00983B90">
        <w:rPr>
          <w:b/>
          <w:sz w:val="28"/>
          <w:szCs w:val="28"/>
        </w:rPr>
        <w:t>/ BİTİRME TEZİ</w:t>
      </w:r>
    </w:p>
    <w:p w:rsidR="006001B9" w:rsidRPr="00F03E4F" w:rsidRDefault="006001B9" w:rsidP="006001B9">
      <w:pPr>
        <w:spacing w:after="0"/>
        <w:jc w:val="center"/>
        <w:rPr>
          <w:b/>
          <w:sz w:val="28"/>
          <w:szCs w:val="28"/>
        </w:rPr>
      </w:pPr>
    </w:p>
    <w:p w:rsidR="006001B9" w:rsidRPr="00F03E4F" w:rsidRDefault="006001B9" w:rsidP="006001B9">
      <w:pPr>
        <w:spacing w:after="0"/>
        <w:jc w:val="center"/>
        <w:rPr>
          <w:b/>
          <w:sz w:val="28"/>
          <w:szCs w:val="28"/>
        </w:rPr>
      </w:pPr>
    </w:p>
    <w:p w:rsidR="006001B9" w:rsidRDefault="006001B9" w:rsidP="006001B9">
      <w:pPr>
        <w:spacing w:after="0"/>
        <w:jc w:val="center"/>
        <w:rPr>
          <w:b/>
          <w:sz w:val="28"/>
          <w:szCs w:val="28"/>
        </w:rPr>
      </w:pPr>
    </w:p>
    <w:p w:rsidR="007B5A3E" w:rsidRPr="00F03E4F" w:rsidRDefault="00330AED" w:rsidP="00330AED">
      <w:pPr>
        <w:spacing w:after="0"/>
        <w:rPr>
          <w:b/>
          <w:sz w:val="28"/>
          <w:szCs w:val="28"/>
        </w:rPr>
      </w:pPr>
      <w:r>
        <w:rPr>
          <w:b/>
          <w:sz w:val="28"/>
          <w:szCs w:val="28"/>
        </w:rPr>
        <w:t>PROJE</w:t>
      </w:r>
      <w:r w:rsidR="00D620DB">
        <w:rPr>
          <w:b/>
          <w:sz w:val="28"/>
          <w:szCs w:val="28"/>
        </w:rPr>
        <w:t xml:space="preserve"> (TEZ)</w:t>
      </w:r>
      <w:r w:rsidR="007B09E2">
        <w:rPr>
          <w:b/>
          <w:sz w:val="28"/>
          <w:szCs w:val="28"/>
        </w:rPr>
        <w:t xml:space="preserve"> BAŞLIĞI: ABC DEF GHI</w:t>
      </w:r>
    </w:p>
    <w:p w:rsidR="000F6FBD" w:rsidRDefault="00E278D1" w:rsidP="00330AED">
      <w:pPr>
        <w:spacing w:after="0"/>
        <w:rPr>
          <w:b/>
          <w:bCs/>
          <w:sz w:val="28"/>
          <w:szCs w:val="28"/>
        </w:rPr>
      </w:pPr>
      <w:r w:rsidRPr="00E278D1">
        <w:rPr>
          <w:b/>
          <w:noProof/>
          <w:sz w:val="28"/>
          <w:lang w:val="en-US" w:eastAsia="en-US"/>
        </w:rPr>
        <w:pict>
          <v:shapetype id="_x0000_t32" coordsize="21600,21600" o:spt="32" o:oned="t" path="m,l21600,21600e" filled="f">
            <v:path arrowok="t" fillok="f" o:connecttype="none"/>
            <o:lock v:ext="edit" shapetype="t"/>
          </v:shapetype>
          <v:shape id="Düz Ok Bağlayıcısı 44" o:spid="_x0000_s1026" type="#_x0000_t32" style="position:absolute;left:0;text-align:left;margin-left:78.05pt;margin-top:159.8pt;width:70.85pt;height:0;rotation:90;z-index:251578368;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">
            <v:stroke startarrow="block" endarrow="block"/>
            <w10:wrap anchorx="page" anchory="margin"/>
          </v:shape>
        </w:pict>
      </w:r>
      <w:r w:rsidRPr="00E278D1">
        <w:rPr>
          <w:noProof/>
          <w:lang w:val="en-US" w:eastAsia="en-US"/>
        </w:rPr>
        <w:pict>
          <v:line id="Düz Bağlayıcı 35" o:spid="_x0000_s1050" style="position:absolute;left:0;text-align:left;z-index:251577344;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" strokecolor="#4a7ebb">
            <o:lock v:ext="edit" shapetype="f"/>
          </v:line>
        </w:pict>
      </w:r>
      <w:r w:rsidRPr="00E278D1">
        <w:rPr>
          <w:b/>
          <w:noProof/>
          <w:sz w:val="28"/>
          <w:lang w:val="en-US" w:eastAsia="en-US"/>
        </w:rPr>
        <w:pict>
          <v:shape id="Düz Ok Bağlayıcısı 519" o:spid="_x0000_s1049" type="#_x0000_t32" style="position:absolute;left:0;text-align:left;margin-left:78.05pt;margin-top:159.8pt;width:70.85pt;height:0;rotation:90;z-index:251596800;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">
            <v:stroke startarrow="block" endarrow="block"/>
            <w10:wrap anchorx="page" anchory="margin"/>
          </v:shape>
        </w:pict>
      </w:r>
      <w:r w:rsidRPr="00E278D1">
        <w:rPr>
          <w:noProof/>
          <w:lang w:val="en-US" w:eastAsia="en-US"/>
        </w:rPr>
        <w:pict>
          <v:line id="Düz Bağlayıcı 518" o:spid="_x0000_s1048" style="position:absolute;left:0;text-align:left;z-index:251595776;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" strokecolor="#4a7ebb">
            <o:lock v:ext="edit" shapetype="f"/>
          </v:line>
        </w:pict>
      </w:r>
      <w:r w:rsidR="000724EF">
        <w:rPr>
          <w:b/>
          <w:bCs/>
          <w:sz w:val="28"/>
          <w:szCs w:val="28"/>
        </w:rPr>
        <w:t>TEMATİK ALAN: Güvenlik / Sosyal Ortam</w:t>
      </w:r>
      <w:r w:rsidR="00EE7779">
        <w:rPr>
          <w:b/>
          <w:bCs/>
          <w:sz w:val="28"/>
          <w:szCs w:val="28"/>
        </w:rPr>
        <w:t xml:space="preserve"> vb.</w:t>
      </w:r>
    </w:p>
    <w:p w:rsidR="000724EF" w:rsidRPr="00F03E4F" w:rsidRDefault="00E278D1" w:rsidP="000724EF">
      <w:pPr>
        <w:spacing w:after="0"/>
        <w:rPr>
          <w:b/>
          <w:noProof/>
          <w:sz w:val="28"/>
        </w:rPr>
      </w:pPr>
      <w:r w:rsidRPr="00E278D1">
        <w:rPr>
          <w:b/>
          <w:noProof/>
          <w:sz w:val="28"/>
          <w:lang w:val="en-US" w:eastAsia="en-US"/>
        </w:rPr>
        <w:pict>
          <v:shape id="_x0000_s1047" type="#_x0000_t32" style="position:absolute;left:0;text-align:left;margin-left:78.05pt;margin-top:159.8pt;width:70.85pt;height:0;rotation:90;z-index:251714560;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">
            <v:stroke startarrow="block" endarrow="block"/>
            <w10:wrap anchorx="page" anchory="margin"/>
          </v:shape>
        </w:pict>
      </w:r>
      <w:r w:rsidRPr="00E278D1">
        <w:rPr>
          <w:noProof/>
          <w:lang w:val="en-US" w:eastAsia="en-US"/>
        </w:rPr>
        <w:pict>
          <v:line id="_x0000_s1046" style="position:absolute;left:0;text-align:left;z-index:251713536;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" strokecolor="#4a7ebb">
            <o:lock v:ext="edit" shapetype="f"/>
          </v:line>
        </w:pict>
      </w:r>
      <w:r w:rsidRPr="00E278D1">
        <w:rPr>
          <w:b/>
          <w:noProof/>
          <w:sz w:val="28"/>
          <w:lang w:val="en-US" w:eastAsia="en-US"/>
        </w:rPr>
        <w:pict>
          <v:shape id="_x0000_s1045" type="#_x0000_t32" style="position:absolute;left:0;text-align:left;margin-left:78.05pt;margin-top:159.8pt;width:70.85pt;height:0;rotation:90;z-index:251716608;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">
            <v:stroke startarrow="block" endarrow="block"/>
            <w10:wrap anchorx="page" anchory="margin"/>
          </v:shape>
        </w:pict>
      </w:r>
      <w:r w:rsidRPr="00E278D1">
        <w:rPr>
          <w:noProof/>
          <w:lang w:val="en-US" w:eastAsia="en-US"/>
        </w:rPr>
        <w:pict>
          <v:line id="_x0000_s1044" style="position:absolute;left:0;text-align:left;z-index:251715584;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" strokecolor="#4a7ebb">
            <o:lock v:ext="edit" shapetype="f"/>
          </v:line>
        </w:pict>
      </w:r>
      <w:r w:rsidR="000724EF">
        <w:rPr>
          <w:b/>
          <w:noProof/>
          <w:sz w:val="28"/>
        </w:rPr>
        <w:t>PROJE YÜRÜTÜCÜSÜ</w:t>
      </w:r>
      <w:r w:rsidR="00EE7779">
        <w:rPr>
          <w:b/>
          <w:bCs/>
          <w:sz w:val="28"/>
          <w:szCs w:val="28"/>
        </w:rPr>
        <w:t>: İsim Soyisim</w:t>
      </w:r>
    </w:p>
    <w:p w:rsidR="000724EF" w:rsidRPr="00F03E4F" w:rsidRDefault="00E278D1" w:rsidP="000724EF">
      <w:pPr>
        <w:spacing w:after="0"/>
        <w:rPr>
          <w:b/>
          <w:noProof/>
          <w:sz w:val="28"/>
        </w:rPr>
      </w:pPr>
      <w:r w:rsidRPr="00E278D1">
        <w:rPr>
          <w:b/>
          <w:noProof/>
          <w:sz w:val="28"/>
          <w:lang w:val="en-US" w:eastAsia="en-US"/>
        </w:rPr>
        <w:pict>
          <v:shape id="_x0000_s1043" type="#_x0000_t32" style="position:absolute;left:0;text-align:left;margin-left:78.05pt;margin-top:159.8pt;width:70.85pt;height:0;rotation:90;z-index:251719680;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">
            <v:stroke startarrow="block" endarrow="block"/>
            <w10:wrap anchorx="page" anchory="margin"/>
          </v:shape>
        </w:pict>
      </w:r>
      <w:r w:rsidRPr="00E278D1">
        <w:rPr>
          <w:noProof/>
          <w:lang w:val="en-US" w:eastAsia="en-US"/>
        </w:rPr>
        <w:pict>
          <v:line id="_x0000_s1042" style="position:absolute;left:0;text-align:left;z-index:251718656;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" strokecolor="#4a7ebb">
            <o:lock v:ext="edit" shapetype="f"/>
          </v:line>
        </w:pict>
      </w:r>
      <w:r w:rsidRPr="00E278D1">
        <w:rPr>
          <w:b/>
          <w:noProof/>
          <w:sz w:val="28"/>
          <w:lang w:val="en-US" w:eastAsia="en-US"/>
        </w:rPr>
        <w:pict>
          <v:shape id="_x0000_s1041" type="#_x0000_t32" style="position:absolute;left:0;text-align:left;margin-left:78.05pt;margin-top:159.8pt;width:70.85pt;height:0;rotation:90;z-index:251721728;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">
            <v:stroke startarrow="block" endarrow="block"/>
            <w10:wrap anchorx="page" anchory="margin"/>
          </v:shape>
        </w:pict>
      </w:r>
      <w:r w:rsidRPr="00E278D1">
        <w:rPr>
          <w:noProof/>
          <w:lang w:val="en-US" w:eastAsia="en-US"/>
        </w:rPr>
        <w:pict>
          <v:line id="_x0000_s1040" style="position:absolute;left:0;text-align:left;z-index:251720704;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" strokecolor="#4a7ebb">
            <o:lock v:ext="edit" shapetype="f"/>
          </v:line>
        </w:pict>
      </w:r>
      <w:r w:rsidR="000724EF">
        <w:rPr>
          <w:b/>
          <w:bCs/>
          <w:sz w:val="28"/>
          <w:szCs w:val="28"/>
        </w:rPr>
        <w:t>EĞİTİM KURUMU: Kocaeli Üniversitesi</w:t>
      </w:r>
    </w:p>
    <w:p w:rsidR="000724EF" w:rsidRDefault="00E278D1" w:rsidP="000724EF">
      <w:pPr>
        <w:spacing w:after="0"/>
        <w:rPr>
          <w:b/>
          <w:bCs/>
          <w:sz w:val="28"/>
          <w:szCs w:val="28"/>
        </w:rPr>
      </w:pPr>
      <w:r w:rsidRPr="00E278D1">
        <w:rPr>
          <w:b/>
          <w:noProof/>
          <w:sz w:val="28"/>
          <w:lang w:val="en-US" w:eastAsia="en-US"/>
        </w:rPr>
        <w:pict>
          <v:shape id="_x0000_s1039" type="#_x0000_t32" style="position:absolute;left:0;text-align:left;margin-left:78.05pt;margin-top:159.8pt;width:70.85pt;height:0;rotation:90;z-index:251734016;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">
            <v:stroke startarrow="block" endarrow="block"/>
            <w10:wrap anchorx="page" anchory="margin"/>
          </v:shape>
        </w:pict>
      </w:r>
      <w:r w:rsidRPr="00E278D1">
        <w:rPr>
          <w:noProof/>
          <w:lang w:val="en-US" w:eastAsia="en-US"/>
        </w:rPr>
        <w:pict>
          <v:line id="_x0000_s1038" style="position:absolute;left:0;text-align:left;z-index:251730944;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" strokecolor="#4a7ebb">
            <o:lock v:ext="edit" shapetype="f"/>
          </v:line>
        </w:pict>
      </w:r>
      <w:r w:rsidRPr="00E278D1">
        <w:rPr>
          <w:b/>
          <w:noProof/>
          <w:sz w:val="28"/>
          <w:lang w:val="en-US" w:eastAsia="en-US"/>
        </w:rPr>
        <w:pict>
          <v:shape id="_x0000_s1037" type="#_x0000_t32" style="position:absolute;left:0;text-align:left;margin-left:78.05pt;margin-top:159.8pt;width:70.85pt;height:0;rotation:90;z-index:251737088;visibility:hidden;mso-wrap-distance-left:3.17481mm;mso-wrap-distance-right:3.17481mm;mso-position-horizontal-relative:page;mso-position-vertic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">
            <v:stroke startarrow="block" endarrow="block"/>
            <w10:wrap anchorx="page" anchory="margin"/>
          </v:shape>
        </w:pict>
      </w:r>
      <w:r w:rsidRPr="00E278D1">
        <w:rPr>
          <w:noProof/>
          <w:lang w:val="en-US" w:eastAsia="en-US"/>
        </w:rPr>
        <w:pict>
          <v:line id="_x0000_s1036" style="position:absolute;left:0;text-align:left;z-index:251735040;visibility:hidden;mso-wrap-distance-top:-1e-4mm;mso-wrap-distance-bottom:-1e-4mm;mso-width-relative:margin"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" strokecolor="#4a7ebb">
            <o:lock v:ext="edit" shapetype="f"/>
          </v:line>
        </w:pict>
      </w:r>
      <w:r w:rsidR="000724EF">
        <w:rPr>
          <w:b/>
          <w:bCs/>
          <w:sz w:val="28"/>
          <w:szCs w:val="28"/>
        </w:rPr>
        <w:t>HEDEF KURUM: (Proje Çıktılarını kullanmaya talip olan kuruluşun adı)</w:t>
      </w:r>
    </w:p>
    <w:p w:rsidR="00D754B9" w:rsidRDefault="00D754B9" w:rsidP="000724EF">
      <w:pPr>
        <w:spacing w:after="0"/>
        <w:rPr>
          <w:b/>
          <w:bCs/>
          <w:sz w:val="28"/>
          <w:szCs w:val="28"/>
        </w:rPr>
      </w:pPr>
    </w:p>
    <w:p w:rsidR="006001B9" w:rsidRPr="00D754B9" w:rsidRDefault="000724EF" w:rsidP="00D754B9">
      <w:pPr>
        <w:spacing w:after="0"/>
        <w:rPr>
          <w:b/>
          <w:noProof/>
          <w:sz w:val="28"/>
        </w:rPr>
      </w:pPr>
      <w:r>
        <w:rPr>
          <w:b/>
          <w:bCs/>
          <w:sz w:val="28"/>
          <w:szCs w:val="28"/>
        </w:rPr>
        <w:t>DANIŞMAN: Yrd. Doç. Dr. Orhan Akbulut</w:t>
      </w:r>
      <w:r w:rsidR="00E278D1" w:rsidRPr="00E278D1">
        <w:rPr>
          <w:noProof/>
          <w:lang w:val="en-US" w:eastAsia="en-US"/>
        </w:rPr>
        <w:pict>
          <v:shapetype id="_x0000_t202" coordsize="21600,21600" o:spt="202" path="m,l,21600r21600,l21600,xe">
            <v:stroke joinstyle="miter"/>
            <v:path gradientshapeok="t" o:connecttype="rect"/>
          </v:shapetype>
          <v:shape id="Metin Kutusu 514" o:spid="_x0000_s1035" type="#_x0000_t202" style="position:absolute;left:0;text-align:left;margin-left:-45pt;margin-top:17.7pt;width:46.15pt;height:29.8pt;z-index:251585536;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" stroked="f">
            <v:textbox>
              <w:txbxContent>
                <w:p w:rsidR="00983B90" w:rsidRPr="00D476DA" w:rsidRDefault="00983B90" w:rsidP="006001B9">
                  <w:pPr>
                    <w:jc w:val="right"/>
                    <w:rPr>
                      <w:b/>
                      <w:sz w:val="20"/>
                    </w:rPr>
                  </w:pPr>
                  <w:r>
                    <w:rPr>
                      <w:b/>
                      <w:sz w:val="20"/>
                    </w:rPr>
                    <w:t>5,2</w:t>
                  </w:r>
                  <w:r w:rsidRPr="00D476DA">
                    <w:rPr>
                      <w:b/>
                      <w:sz w:val="20"/>
                    </w:rPr>
                    <w:t xml:space="preserve"> cm</w:t>
                  </w:r>
                </w:p>
              </w:txbxContent>
            </v:textbox>
          </v:shape>
        </w:pict>
      </w:r>
      <w:r w:rsidR="00E278D1" w:rsidRPr="00E278D1">
        <w:rPr>
          <w:b/>
          <w:noProof/>
          <w:sz w:val="28"/>
          <w:lang w:val="en-US" w:eastAsia="en-US"/>
        </w:rPr>
        <w:pict>
          <v:line id="Düz Bağlayıcı 515" o:spid="_x0000_s1034" style="position:absolute;left:0;text-align:left;z-index:251593728;visibility:hidden;mso-wrap-distance-top:-1e-4mm;mso-wrap-distance-bottom:-1e-4mm;mso-position-horizontal-relative:text;mso-position-vertical-relative:text;mso-width-relative:margin" from="-110.35pt,2.7pt" to="158.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" strokecolor="#4a7ebb">
            <o:lock v:ext="edit" shapetype="f"/>
          </v:line>
        </w:pict>
      </w:r>
    </w:p>
    <w:p w:rsidR="006001B9" w:rsidRPr="00F03E4F" w:rsidRDefault="006001B9" w:rsidP="00694463">
      <w:pPr>
        <w:spacing w:after="0"/>
        <w:jc w:val="center"/>
        <w:rPr>
          <w:b/>
          <w:sz w:val="28"/>
          <w:szCs w:val="28"/>
        </w:rPr>
      </w:pPr>
    </w:p>
    <w:p w:rsidR="0099325F" w:rsidRDefault="0099325F" w:rsidP="006001B9">
      <w:pPr>
        <w:spacing w:after="0"/>
        <w:jc w:val="center"/>
        <w:rPr>
          <w:b/>
          <w:sz w:val="28"/>
          <w:szCs w:val="28"/>
        </w:rPr>
      </w:pPr>
    </w:p>
    <w:p w:rsidR="00EE7779" w:rsidRDefault="00EE7779" w:rsidP="006001B9">
      <w:pPr>
        <w:spacing w:after="0"/>
        <w:jc w:val="center"/>
        <w:rPr>
          <w:b/>
          <w:sz w:val="28"/>
          <w:szCs w:val="28"/>
        </w:rPr>
      </w:pPr>
    </w:p>
    <w:p w:rsidR="006001B9" w:rsidRPr="00F03E4F" w:rsidRDefault="00BE24B0" w:rsidP="006001B9">
      <w:pPr>
        <w:spacing w:after="0"/>
        <w:jc w:val="center"/>
        <w:rPr>
          <w:b/>
          <w:sz w:val="28"/>
          <w:szCs w:val="28"/>
        </w:rPr>
      </w:pPr>
      <w:r>
        <w:rPr>
          <w:b/>
          <w:sz w:val="28"/>
          <w:szCs w:val="28"/>
        </w:rPr>
        <w:t>KOCAELİ 2014</w:t>
      </w:r>
    </w:p>
    <w:p w:rsidR="006001B9" w:rsidRPr="00F03E4F" w:rsidRDefault="006001B9" w:rsidP="006001B9">
      <w:pPr>
        <w:spacing w:line="240" w:lineRule="auto"/>
        <w:jc w:val="center"/>
        <w:rPr>
          <w:b/>
          <w:bCs/>
          <w:sz w:val="28"/>
        </w:rPr>
        <w:sectPr w:rsidR="006001B9" w:rsidRPr="00F03E4F" w:rsidSect="00330AED">
          <w:headerReference w:type="default" r:id="rId9"/>
          <w:footerReference w:type="even" r:id="rId10"/>
          <w:footerReference w:type="default" r:id="rId11"/>
          <w:pgSz w:w="11906" w:h="16838" w:code="9"/>
          <w:pgMar w:top="1701" w:right="1418" w:bottom="1418" w:left="2268" w:header="709" w:footer="709" w:gutter="0"/>
          <w:pgNumType w:fmt="lowerRoman" w:start="1"/>
          <w:cols w:space="708"/>
          <w:titlePg/>
          <w:docGrid w:linePitch="360"/>
        </w:sectPr>
      </w:pPr>
    </w:p>
    <w:p w:rsidR="000B5F64" w:rsidRDefault="000B5F64" w:rsidP="006001B9">
      <w:pPr>
        <w:pStyle w:val="StilBalk1Ortadanlksatr0cm"/>
        <w:spacing w:before="0" w:after="0"/>
        <w:jc w:val="both"/>
      </w:pPr>
      <w:bookmarkStart w:id="0" w:name="_Toc174862220"/>
      <w:bookmarkStart w:id="1" w:name="_Toc230259462"/>
      <w:bookmarkStart w:id="2" w:name="_Toc230260580"/>
      <w:bookmarkStart w:id="3" w:name="_Toc230598624"/>
      <w:bookmarkStart w:id="4" w:name="_Toc230684858"/>
      <w:bookmarkStart w:id="5" w:name="_Toc400643554"/>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 w:val="27"/>
          <w:szCs w:val="27"/>
        </w:rPr>
      </w:pPr>
    </w:p>
    <w:p w:rsidR="000B5F64" w:rsidRDefault="000B5F64" w:rsidP="006001B9">
      <w:pPr>
        <w:pStyle w:val="StilBalk1Ortadanlksatr0cm"/>
        <w:spacing w:before="0" w:after="0"/>
        <w:jc w:val="both"/>
        <w:rPr>
          <w:b w:val="0"/>
          <w:color w:val="000000"/>
          <w:szCs w:val="27"/>
        </w:rPr>
      </w:pPr>
    </w:p>
    <w:p w:rsidR="000B5F64" w:rsidRPr="000B5F64" w:rsidRDefault="000B5F64" w:rsidP="006001B9">
      <w:pPr>
        <w:pStyle w:val="StilBalk1Ortadanlksatr0cm"/>
        <w:spacing w:before="0" w:after="0"/>
        <w:jc w:val="both"/>
        <w:rPr>
          <w:b w:val="0"/>
          <w:color w:val="000000"/>
          <w:szCs w:val="27"/>
        </w:rPr>
      </w:pPr>
      <w:bookmarkStart w:id="6" w:name="_GoBack"/>
      <w:bookmarkEnd w:id="6"/>
      <w:r w:rsidRPr="000B5F64">
        <w:rPr>
          <w:b w:val="0"/>
          <w:color w:val="000000"/>
          <w:szCs w:val="27"/>
        </w:rPr>
        <w:t>Bu dökümandaki tüm bilgiler, etik ve akademik kurallar çerçevisinde elde edilip sunulmuştur.  Ayrıca yine bu kurallar çerçevesinde kendime ait olmayan ve kendimin üretmediği ve başka kaynaklardan elde edilen bilgiler ve metaryeller (text, resim, şekil, tablo vb.) gerekli şekilde referans edilmiş ve dökümanda belirtilmiştir.</w:t>
      </w:r>
    </w:p>
    <w:p w:rsidR="000B5F64" w:rsidRPr="000B5F64" w:rsidRDefault="000B5F64" w:rsidP="006001B9">
      <w:pPr>
        <w:pStyle w:val="StilBalk1Ortadanlksatr0cm"/>
        <w:spacing w:before="0" w:after="0"/>
        <w:jc w:val="both"/>
        <w:rPr>
          <w:b w:val="0"/>
          <w:color w:val="000000"/>
          <w:szCs w:val="27"/>
        </w:rPr>
      </w:pPr>
    </w:p>
    <w:p w:rsidR="000B5F64" w:rsidRPr="000B5F64" w:rsidRDefault="000B5F64" w:rsidP="006001B9">
      <w:pPr>
        <w:pStyle w:val="StilBalk1Ortadanlksatr0cm"/>
        <w:spacing w:before="0" w:after="0"/>
        <w:jc w:val="both"/>
        <w:rPr>
          <w:b w:val="0"/>
          <w:color w:val="000000"/>
          <w:szCs w:val="27"/>
        </w:rPr>
      </w:pPr>
    </w:p>
    <w:p w:rsidR="000B5F64" w:rsidRPr="000B5F64" w:rsidRDefault="000B5F64" w:rsidP="006001B9">
      <w:pPr>
        <w:pStyle w:val="StilBalk1Ortadanlksatr0cm"/>
        <w:spacing w:before="0" w:after="0"/>
        <w:jc w:val="both"/>
        <w:rPr>
          <w:b w:val="0"/>
          <w:color w:val="000000"/>
          <w:szCs w:val="27"/>
        </w:rPr>
      </w:pPr>
    </w:p>
    <w:p w:rsidR="000B5F64" w:rsidRPr="000B5F64" w:rsidRDefault="000B5F64" w:rsidP="006001B9">
      <w:pPr>
        <w:pStyle w:val="StilBalk1Ortadanlksatr0cm"/>
        <w:spacing w:before="0" w:after="0"/>
        <w:jc w:val="both"/>
        <w:rPr>
          <w:b w:val="0"/>
          <w:color w:val="000000"/>
          <w:szCs w:val="27"/>
        </w:rPr>
      </w:pPr>
      <w:r w:rsidRPr="000B5F64">
        <w:rPr>
          <w:b w:val="0"/>
          <w:color w:val="000000"/>
          <w:szCs w:val="27"/>
        </w:rPr>
        <w:t>Öğrenci No:</w:t>
      </w:r>
    </w:p>
    <w:p w:rsidR="000B5F64" w:rsidRPr="000B5F64" w:rsidRDefault="000B5F64" w:rsidP="006001B9">
      <w:pPr>
        <w:pStyle w:val="StilBalk1Ortadanlksatr0cm"/>
        <w:spacing w:before="0" w:after="0"/>
        <w:jc w:val="both"/>
        <w:rPr>
          <w:b w:val="0"/>
          <w:color w:val="000000"/>
          <w:szCs w:val="27"/>
        </w:rPr>
      </w:pPr>
      <w:r w:rsidRPr="000B5F64">
        <w:rPr>
          <w:b w:val="0"/>
          <w:color w:val="000000"/>
          <w:szCs w:val="27"/>
        </w:rPr>
        <w:t>Adı Soyadı:</w:t>
      </w:r>
    </w:p>
    <w:p w:rsidR="000B5F64" w:rsidRPr="000B5F64" w:rsidRDefault="000B5F64" w:rsidP="006001B9">
      <w:pPr>
        <w:pStyle w:val="StilBalk1Ortadanlksatr0cm"/>
        <w:spacing w:before="0" w:after="0"/>
        <w:jc w:val="both"/>
        <w:rPr>
          <w:b w:val="0"/>
          <w:color w:val="000000"/>
          <w:szCs w:val="27"/>
        </w:rPr>
      </w:pPr>
    </w:p>
    <w:p w:rsidR="000B5F64" w:rsidRPr="000B5F64" w:rsidRDefault="000B5F64" w:rsidP="006001B9">
      <w:pPr>
        <w:pStyle w:val="StilBalk1Ortadanlksatr0cm"/>
        <w:spacing w:before="0" w:after="0"/>
        <w:jc w:val="both"/>
        <w:rPr>
          <w:b w:val="0"/>
          <w:sz w:val="22"/>
        </w:rPr>
      </w:pPr>
      <w:r w:rsidRPr="000B5F64">
        <w:rPr>
          <w:b w:val="0"/>
          <w:color w:val="000000"/>
          <w:szCs w:val="27"/>
        </w:rPr>
        <w:t xml:space="preserve">İmza: </w:t>
      </w:r>
    </w:p>
    <w:p w:rsidR="000B5F64" w:rsidRPr="000B5F64" w:rsidRDefault="000B5F64">
      <w:pPr>
        <w:spacing w:after="200" w:line="276" w:lineRule="auto"/>
        <w:jc w:val="left"/>
        <w:rPr>
          <w:b/>
          <w:bCs/>
          <w:kern w:val="32"/>
          <w:sz w:val="22"/>
          <w:szCs w:val="20"/>
        </w:rPr>
      </w:pPr>
      <w:r w:rsidRPr="000B5F64">
        <w:rPr>
          <w:sz w:val="22"/>
        </w:rPr>
        <w:br w:type="page"/>
      </w:r>
    </w:p>
    <w:p w:rsidR="006001B9" w:rsidRPr="00F03E4F" w:rsidRDefault="00E7224C" w:rsidP="006001B9">
      <w:pPr>
        <w:pStyle w:val="StilBalk1Ortadanlksatr0cm"/>
        <w:spacing w:before="0" w:after="0"/>
        <w:jc w:val="both"/>
      </w:pPr>
      <w:r>
        <w:t>ÖNSÖZ VE</w:t>
      </w:r>
      <w:r w:rsidR="006001B9" w:rsidRPr="00F03E4F">
        <w:t xml:space="preserve"> TEŞEKKÜR</w:t>
      </w:r>
      <w:bookmarkEnd w:id="0"/>
      <w:bookmarkEnd w:id="1"/>
      <w:bookmarkEnd w:id="2"/>
      <w:bookmarkEnd w:id="3"/>
      <w:bookmarkEnd w:id="4"/>
      <w:bookmarkEnd w:id="5"/>
    </w:p>
    <w:p w:rsidR="006001B9" w:rsidRPr="00F03E4F" w:rsidRDefault="006001B9" w:rsidP="006001B9">
      <w:pPr>
        <w:pStyle w:val="StilBalk1Ortadanlksatr0cm"/>
        <w:spacing w:before="0" w:after="0"/>
        <w:jc w:val="both"/>
      </w:pPr>
    </w:p>
    <w:p w:rsidR="006001B9" w:rsidRPr="00F03E4F" w:rsidRDefault="00A37D11" w:rsidP="006001B9">
      <w:pPr>
        <w:spacing w:line="240" w:lineRule="auto"/>
      </w:pPr>
      <w:r>
        <w:t>Asdfg asdfg asdfg</w:t>
      </w:r>
    </w:p>
    <w:p w:rsidR="00400FCE" w:rsidRPr="00F03E4F" w:rsidRDefault="00400FCE" w:rsidP="00400FCE">
      <w:pPr>
        <w:spacing w:line="240" w:lineRule="auto"/>
      </w:pPr>
      <w:r>
        <w:t>Teşekkür….</w:t>
      </w:r>
      <w:r w:rsidRPr="00F03E4F">
        <w:t>.</w:t>
      </w:r>
    </w:p>
    <w:p w:rsidR="00400FCE" w:rsidRPr="00F03E4F" w:rsidRDefault="00400FCE" w:rsidP="00400FCE">
      <w:pPr>
        <w:spacing w:line="240" w:lineRule="auto"/>
      </w:pPr>
      <w:r>
        <w:t>Teşekkür….</w:t>
      </w:r>
      <w:r w:rsidRPr="00F03E4F">
        <w:t>.</w:t>
      </w:r>
    </w:p>
    <w:p w:rsidR="00400FCE" w:rsidRPr="00F03E4F" w:rsidRDefault="00400FCE" w:rsidP="00400FCE">
      <w:pPr>
        <w:spacing w:line="240" w:lineRule="auto"/>
      </w:pPr>
      <w:r>
        <w:t>Teşekkür….</w:t>
      </w:r>
      <w:r w:rsidRPr="00F03E4F">
        <w:t>.</w:t>
      </w:r>
    </w:p>
    <w:p w:rsidR="006001B9" w:rsidRPr="00F03E4F" w:rsidRDefault="00400FCE" w:rsidP="006001B9">
      <w:pPr>
        <w:spacing w:line="240" w:lineRule="auto"/>
      </w:pPr>
      <w:r>
        <w:t>Teşekkür….</w:t>
      </w:r>
      <w:r w:rsidR="006001B9" w:rsidRPr="00F03E4F">
        <w:t>.</w:t>
      </w:r>
    </w:p>
    <w:p w:rsidR="00400FCE" w:rsidRPr="00F03E4F" w:rsidRDefault="00400FCE" w:rsidP="00400FCE">
      <w:pPr>
        <w:spacing w:line="240" w:lineRule="auto"/>
      </w:pPr>
      <w:r>
        <w:t>Teşekkür….</w:t>
      </w:r>
      <w:r w:rsidRPr="00F03E4F">
        <w:t>.</w:t>
      </w:r>
    </w:p>
    <w:p w:rsidR="00400FCE" w:rsidRPr="00F03E4F" w:rsidRDefault="00400FCE" w:rsidP="00400FCE">
      <w:pPr>
        <w:spacing w:line="240" w:lineRule="auto"/>
      </w:pPr>
      <w:r>
        <w:t>Teşekkür….</w:t>
      </w:r>
      <w:r w:rsidRPr="00F03E4F">
        <w:t>.</w:t>
      </w:r>
    </w:p>
    <w:p w:rsidR="00400FCE" w:rsidRPr="00F03E4F" w:rsidRDefault="00400FCE" w:rsidP="00400FCE">
      <w:pPr>
        <w:spacing w:line="240" w:lineRule="auto"/>
      </w:pPr>
      <w:r>
        <w:t>Teşekkür….</w:t>
      </w:r>
      <w:r w:rsidRPr="00F03E4F">
        <w:t>.</w:t>
      </w:r>
    </w:p>
    <w:p w:rsidR="006001B9" w:rsidRPr="00F03E4F" w:rsidRDefault="00400FCE" w:rsidP="006001B9">
      <w:pPr>
        <w:spacing w:line="240" w:lineRule="auto"/>
      </w:pPr>
      <w:r>
        <w:t>Teşekkür…..</w:t>
      </w:r>
    </w:p>
    <w:p w:rsidR="006001B9" w:rsidRDefault="00400FCE" w:rsidP="009850D4">
      <w:pPr>
        <w:spacing w:line="240" w:lineRule="auto"/>
      </w:pPr>
      <w:r>
        <w:t>Ay</w:t>
      </w:r>
      <w:r w:rsidR="006001B9" w:rsidRPr="00F03E4F">
        <w:t xml:space="preserve"> - </w:t>
      </w:r>
      <w:r>
        <w:t>Yıl</w:t>
      </w:r>
      <w:r w:rsidR="006001B9" w:rsidRPr="00F03E4F">
        <w:tab/>
      </w:r>
      <w:r w:rsidR="006001B9" w:rsidRPr="00F03E4F">
        <w:tab/>
      </w:r>
      <w:r w:rsidR="006001B9" w:rsidRPr="00F03E4F">
        <w:tab/>
      </w:r>
      <w:r w:rsidR="006001B9" w:rsidRPr="00F03E4F">
        <w:tab/>
      </w:r>
      <w:r w:rsidR="006001B9" w:rsidRPr="00F03E4F">
        <w:tab/>
      </w:r>
      <w:r w:rsidR="006001B9" w:rsidRPr="00F03E4F">
        <w:tab/>
        <w:t xml:space="preserve">                        </w:t>
      </w:r>
      <w:r>
        <w:t>İsim SOYİSİM</w:t>
      </w:r>
    </w:p>
    <w:p w:rsidR="009850D4" w:rsidRDefault="009850D4" w:rsidP="009850D4">
      <w:pPr>
        <w:spacing w:line="240" w:lineRule="auto"/>
      </w:pPr>
    </w:p>
    <w:p w:rsidR="009850D4" w:rsidRPr="00F03E4F" w:rsidRDefault="009850D4" w:rsidP="009850D4">
      <w:pPr>
        <w:spacing w:line="240" w:lineRule="auto"/>
        <w:sectPr w:rsidR="009850D4" w:rsidRPr="00F03E4F" w:rsidSect="00C125C3">
          <w:footerReference w:type="even" r:id="rId12"/>
          <w:footerReference w:type="default" r:id="rId13"/>
          <w:pgSz w:w="11907" w:h="16840" w:code="9"/>
          <w:pgMar w:top="2835" w:right="1418" w:bottom="1418" w:left="2268" w:header="0" w:footer="737" w:gutter="0"/>
          <w:pgNumType w:fmt="lowerRoman" w:start="1"/>
          <w:cols w:space="708"/>
          <w:docGrid w:linePitch="326"/>
        </w:sectPr>
      </w:pPr>
    </w:p>
    <w:p w:rsidR="006001B9" w:rsidRPr="00F03E4F" w:rsidRDefault="006001B9" w:rsidP="006001B9">
      <w:pPr>
        <w:pStyle w:val="StilBalk1Ortadanlksatr0cm"/>
        <w:spacing w:before="0" w:after="0"/>
        <w:jc w:val="both"/>
      </w:pPr>
      <w:bookmarkStart w:id="7" w:name="_Toc230259463"/>
      <w:bookmarkStart w:id="8" w:name="_Toc230260581"/>
      <w:bookmarkStart w:id="9" w:name="_Toc230598625"/>
      <w:bookmarkStart w:id="10" w:name="_Toc230684859"/>
      <w:bookmarkStart w:id="11" w:name="_Toc400643555"/>
      <w:r w:rsidRPr="00F03E4F">
        <w:t>İÇİNDEKİLER</w:t>
      </w:r>
      <w:bookmarkEnd w:id="7"/>
      <w:bookmarkEnd w:id="8"/>
      <w:bookmarkEnd w:id="9"/>
      <w:bookmarkEnd w:id="10"/>
      <w:bookmarkEnd w:id="11"/>
    </w:p>
    <w:p w:rsidR="006001B9" w:rsidRPr="00F03E4F" w:rsidRDefault="006001B9" w:rsidP="006001B9">
      <w:pPr>
        <w:pStyle w:val="StilBalk1Ortadanlksatr0cm"/>
        <w:spacing w:before="0" w:after="0"/>
        <w:jc w:val="both"/>
      </w:pPr>
    </w:p>
    <w:p w:rsidR="00276B71" w:rsidRDefault="00E278D1">
      <w:pPr>
        <w:pStyle w:val="T1"/>
        <w:rPr>
          <w:rFonts w:asciiTheme="minorHAnsi" w:eastAsiaTheme="minorEastAsia" w:hAnsiTheme="minorHAnsi" w:cstheme="minorBidi"/>
          <w:noProof/>
          <w:sz w:val="22"/>
          <w:szCs w:val="22"/>
        </w:rPr>
      </w:pPr>
      <w:r w:rsidRPr="00E278D1">
        <w:fldChar w:fldCharType="begin"/>
      </w:r>
      <w:r w:rsidR="006001B9" w:rsidRPr="00F03E4F">
        <w:instrText xml:space="preserve"> TOC \o "1-4" \h \z \u </w:instrText>
      </w:r>
      <w:r w:rsidRPr="00E278D1">
        <w:fldChar w:fldCharType="separate"/>
      </w:r>
      <w:hyperlink w:anchor="_Toc400643554" w:history="1">
        <w:r w:rsidR="00276B71" w:rsidRPr="00F50C33">
          <w:rPr>
            <w:rStyle w:val="Kpr"/>
            <w:noProof/>
          </w:rPr>
          <w:t>ÖNSÖZ VE TEŞEKKÜR</w:t>
        </w:r>
        <w:r w:rsidR="00276B71">
          <w:rPr>
            <w:noProof/>
            <w:webHidden/>
          </w:rPr>
          <w:tab/>
        </w:r>
        <w:r>
          <w:rPr>
            <w:noProof/>
            <w:webHidden/>
          </w:rPr>
          <w:fldChar w:fldCharType="begin"/>
        </w:r>
        <w:r w:rsidR="00276B71">
          <w:rPr>
            <w:noProof/>
            <w:webHidden/>
          </w:rPr>
          <w:instrText xml:space="preserve"> PAGEREF _Toc400643554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55" w:history="1">
        <w:r w:rsidR="00276B71" w:rsidRPr="00F50C33">
          <w:rPr>
            <w:rStyle w:val="Kpr"/>
            <w:noProof/>
          </w:rPr>
          <w:t>İÇİNDEKİLER</w:t>
        </w:r>
        <w:r w:rsidR="00276B71">
          <w:rPr>
            <w:noProof/>
            <w:webHidden/>
          </w:rPr>
          <w:tab/>
        </w:r>
        <w:r>
          <w:rPr>
            <w:noProof/>
            <w:webHidden/>
          </w:rPr>
          <w:fldChar w:fldCharType="begin"/>
        </w:r>
        <w:r w:rsidR="00276B71">
          <w:rPr>
            <w:noProof/>
            <w:webHidden/>
          </w:rPr>
          <w:instrText xml:space="preserve"> PAGEREF _Toc400643555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56" w:history="1">
        <w:r w:rsidR="00276B71" w:rsidRPr="00F50C33">
          <w:rPr>
            <w:rStyle w:val="Kpr"/>
            <w:noProof/>
          </w:rPr>
          <w:t>ŞEKİLLER DİZİNİ</w:t>
        </w:r>
        <w:r w:rsidR="00276B71">
          <w:rPr>
            <w:noProof/>
            <w:webHidden/>
          </w:rPr>
          <w:tab/>
        </w:r>
        <w:r>
          <w:rPr>
            <w:noProof/>
            <w:webHidden/>
          </w:rPr>
          <w:fldChar w:fldCharType="begin"/>
        </w:r>
        <w:r w:rsidR="00276B71">
          <w:rPr>
            <w:noProof/>
            <w:webHidden/>
          </w:rPr>
          <w:instrText xml:space="preserve"> PAGEREF _Toc400643556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57" w:history="1">
        <w:r w:rsidR="00276B71" w:rsidRPr="00F50C33">
          <w:rPr>
            <w:rStyle w:val="Kpr"/>
            <w:noProof/>
          </w:rPr>
          <w:t>TABLOLAR DİZİNİ</w:t>
        </w:r>
        <w:r w:rsidR="00276B71">
          <w:rPr>
            <w:noProof/>
            <w:webHidden/>
          </w:rPr>
          <w:tab/>
        </w:r>
        <w:r>
          <w:rPr>
            <w:noProof/>
            <w:webHidden/>
          </w:rPr>
          <w:fldChar w:fldCharType="begin"/>
        </w:r>
        <w:r w:rsidR="00276B71">
          <w:rPr>
            <w:noProof/>
            <w:webHidden/>
          </w:rPr>
          <w:instrText xml:space="preserve"> PAGEREF _Toc400643557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58" w:history="1">
        <w:r w:rsidR="00276B71" w:rsidRPr="00F50C33">
          <w:rPr>
            <w:rStyle w:val="Kpr"/>
            <w:noProof/>
          </w:rPr>
          <w:t>ÖZET</w:t>
        </w:r>
        <w:r w:rsidR="00276B71">
          <w:rPr>
            <w:noProof/>
            <w:webHidden/>
          </w:rPr>
          <w:tab/>
        </w:r>
        <w:r>
          <w:rPr>
            <w:noProof/>
            <w:webHidden/>
          </w:rPr>
          <w:fldChar w:fldCharType="begin"/>
        </w:r>
        <w:r w:rsidR="00276B71">
          <w:rPr>
            <w:noProof/>
            <w:webHidden/>
          </w:rPr>
          <w:instrText xml:space="preserve"> PAGEREF _Toc400643558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59" w:history="1">
        <w:r w:rsidR="00276B71" w:rsidRPr="00F50C33">
          <w:rPr>
            <w:rStyle w:val="Kpr"/>
            <w:noProof/>
          </w:rPr>
          <w:t>ABSTRACT</w:t>
        </w:r>
        <w:r w:rsidR="00276B71">
          <w:rPr>
            <w:noProof/>
            <w:webHidden/>
          </w:rPr>
          <w:tab/>
        </w:r>
        <w:r>
          <w:rPr>
            <w:noProof/>
            <w:webHidden/>
          </w:rPr>
          <w:fldChar w:fldCharType="begin"/>
        </w:r>
        <w:r w:rsidR="00276B71">
          <w:rPr>
            <w:noProof/>
            <w:webHidden/>
          </w:rPr>
          <w:instrText xml:space="preserve"> PAGEREF _Toc400643559 \h </w:instrText>
        </w:r>
        <w:r>
          <w:rPr>
            <w:noProof/>
            <w:webHidden/>
          </w:rPr>
        </w:r>
        <w:r>
          <w:rPr>
            <w:noProof/>
            <w:webHidden/>
          </w:rPr>
          <w:fldChar w:fldCharType="separate"/>
        </w:r>
        <w:r w:rsidR="000B5F64">
          <w:rPr>
            <w:noProof/>
            <w:webHidden/>
          </w:rPr>
          <w:t>i</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60" w:history="1">
        <w:r w:rsidR="00276B71" w:rsidRPr="00F50C33">
          <w:rPr>
            <w:rStyle w:val="Kpr"/>
            <w:noProof/>
          </w:rPr>
          <w:t>GİRİŞ</w:t>
        </w:r>
        <w:r w:rsidR="00276B71">
          <w:rPr>
            <w:noProof/>
            <w:webHidden/>
          </w:rPr>
          <w:tab/>
        </w:r>
        <w:r>
          <w:rPr>
            <w:noProof/>
            <w:webHidden/>
          </w:rPr>
          <w:fldChar w:fldCharType="begin"/>
        </w:r>
        <w:r w:rsidR="00276B71">
          <w:rPr>
            <w:noProof/>
            <w:webHidden/>
          </w:rPr>
          <w:instrText xml:space="preserve"> PAGEREF _Toc400643560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61" w:history="1">
        <w:r w:rsidR="00276B71" w:rsidRPr="00F50C33">
          <w:rPr>
            <w:rStyle w:val="Kpr"/>
            <w:noProof/>
            <w:snapToGrid w:val="0"/>
            <w:w w:val="0"/>
          </w:rPr>
          <w:t>1.</w:t>
        </w:r>
        <w:r w:rsidR="00276B71">
          <w:rPr>
            <w:rFonts w:asciiTheme="minorHAnsi" w:eastAsiaTheme="minorEastAsia" w:hAnsiTheme="minorHAnsi" w:cstheme="minorBidi"/>
            <w:noProof/>
            <w:sz w:val="22"/>
            <w:szCs w:val="22"/>
          </w:rPr>
          <w:tab/>
        </w:r>
        <w:r w:rsidR="00276B71" w:rsidRPr="00F50C33">
          <w:rPr>
            <w:rStyle w:val="Kpr"/>
            <w:noProof/>
          </w:rPr>
          <w:t>PROBLEM TANIMI VE ÇALIŞMANIN AMACI</w:t>
        </w:r>
        <w:r w:rsidR="00276B71">
          <w:rPr>
            <w:noProof/>
            <w:webHidden/>
          </w:rPr>
          <w:tab/>
        </w:r>
        <w:r>
          <w:rPr>
            <w:noProof/>
            <w:webHidden/>
          </w:rPr>
          <w:fldChar w:fldCharType="begin"/>
        </w:r>
        <w:r w:rsidR="00276B71">
          <w:rPr>
            <w:noProof/>
            <w:webHidden/>
          </w:rPr>
          <w:instrText xml:space="preserve"> PAGEREF _Toc400643561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62" w:history="1">
        <w:r w:rsidR="00276B71" w:rsidRPr="00F50C33">
          <w:rPr>
            <w:rStyle w:val="Kpr"/>
            <w:rFonts w:eastAsiaTheme="minorHAnsi"/>
          </w:rPr>
          <w:t>1.1.</w:t>
        </w:r>
        <w:r w:rsidR="00276B71">
          <w:rPr>
            <w:rFonts w:asciiTheme="minorHAnsi" w:eastAsiaTheme="minorEastAsia" w:hAnsiTheme="minorHAnsi" w:cstheme="minorBidi"/>
            <w:sz w:val="22"/>
            <w:szCs w:val="22"/>
          </w:rPr>
          <w:tab/>
        </w:r>
        <w:r w:rsidR="00276B71" w:rsidRPr="00F50C33">
          <w:rPr>
            <w:rStyle w:val="Kpr"/>
            <w:rFonts w:eastAsiaTheme="minorHAnsi"/>
          </w:rPr>
          <w:t>İkinci Derece Başlık</w:t>
        </w:r>
        <w:r w:rsidR="00276B71">
          <w:rPr>
            <w:webHidden/>
          </w:rPr>
          <w:tab/>
        </w:r>
        <w:r>
          <w:rPr>
            <w:webHidden/>
          </w:rPr>
          <w:fldChar w:fldCharType="begin"/>
        </w:r>
        <w:r w:rsidR="00276B71">
          <w:rPr>
            <w:webHidden/>
          </w:rPr>
          <w:instrText xml:space="preserve"> PAGEREF _Toc400643562 \h </w:instrText>
        </w:r>
        <w:r>
          <w:rPr>
            <w:webHidden/>
          </w:rPr>
        </w:r>
        <w:r>
          <w:rPr>
            <w:webHidden/>
          </w:rPr>
          <w:fldChar w:fldCharType="separate"/>
        </w:r>
        <w:r w:rsidR="000B5F64">
          <w:rPr>
            <w:webHidden/>
          </w:rPr>
          <w:t>1</w:t>
        </w:r>
        <w:r>
          <w:rPr>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63" w:history="1">
        <w:r w:rsidR="00276B71" w:rsidRPr="00F50C33">
          <w:rPr>
            <w:rStyle w:val="Kpr"/>
            <w:noProof/>
            <w:snapToGrid w:val="0"/>
            <w:w w:val="0"/>
          </w:rPr>
          <w:t>1.1.1.</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63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64" w:history="1">
        <w:r w:rsidR="00276B71" w:rsidRPr="00F50C33">
          <w:rPr>
            <w:rStyle w:val="Kpr"/>
            <w:noProof/>
            <w:snapToGrid w:val="0"/>
            <w:w w:val="0"/>
          </w:rPr>
          <w:t>1.1.2.</w:t>
        </w:r>
        <w:r w:rsidR="00276B71">
          <w:rPr>
            <w:rFonts w:asciiTheme="minorHAnsi" w:eastAsiaTheme="minorEastAsia" w:hAnsiTheme="minorHAnsi" w:cstheme="minorBidi"/>
            <w:noProof/>
            <w:sz w:val="22"/>
            <w:szCs w:val="22"/>
          </w:rPr>
          <w:tab/>
        </w:r>
        <w:r w:rsidR="00276B71" w:rsidRPr="00F50C33">
          <w:rPr>
            <w:rStyle w:val="Kpr"/>
            <w:noProof/>
          </w:rPr>
          <w:t xml:space="preserve">Üçüncü </w:t>
        </w:r>
        <w:r w:rsidR="00276B71" w:rsidRPr="00F50C33">
          <w:rPr>
            <w:rStyle w:val="Kpr"/>
            <w:rFonts w:eastAsiaTheme="minorHAnsi"/>
            <w:noProof/>
          </w:rPr>
          <w:t>derece başlık</w:t>
        </w:r>
        <w:r w:rsidR="00276B71">
          <w:rPr>
            <w:noProof/>
            <w:webHidden/>
          </w:rPr>
          <w:tab/>
        </w:r>
        <w:r>
          <w:rPr>
            <w:noProof/>
            <w:webHidden/>
          </w:rPr>
          <w:fldChar w:fldCharType="begin"/>
        </w:r>
        <w:r w:rsidR="00276B71">
          <w:rPr>
            <w:noProof/>
            <w:webHidden/>
          </w:rPr>
          <w:instrText xml:space="preserve"> PAGEREF _Toc400643564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65" w:history="1">
        <w:r w:rsidR="00276B71" w:rsidRPr="00F50C33">
          <w:rPr>
            <w:rStyle w:val="Kpr"/>
          </w:rPr>
          <w:t>1.2.</w:t>
        </w:r>
        <w:r w:rsidR="00276B71">
          <w:rPr>
            <w:rFonts w:asciiTheme="minorHAnsi" w:eastAsiaTheme="minorEastAsia" w:hAnsiTheme="minorHAnsi" w:cstheme="minorBidi"/>
            <w:sz w:val="22"/>
            <w:szCs w:val="22"/>
          </w:rPr>
          <w:tab/>
        </w:r>
        <w:r w:rsidR="00276B71" w:rsidRPr="00F50C33">
          <w:rPr>
            <w:rStyle w:val="Kpr"/>
          </w:rPr>
          <w:t xml:space="preserve">İkinci </w:t>
        </w:r>
        <w:r w:rsidR="00276B71" w:rsidRPr="00F50C33">
          <w:rPr>
            <w:rStyle w:val="Kpr"/>
            <w:rFonts w:eastAsiaTheme="minorHAnsi"/>
          </w:rPr>
          <w:t>Derece Başlık</w:t>
        </w:r>
        <w:r w:rsidR="00276B71">
          <w:rPr>
            <w:webHidden/>
          </w:rPr>
          <w:tab/>
        </w:r>
        <w:r>
          <w:rPr>
            <w:webHidden/>
          </w:rPr>
          <w:fldChar w:fldCharType="begin"/>
        </w:r>
        <w:r w:rsidR="00276B71">
          <w:rPr>
            <w:webHidden/>
          </w:rPr>
          <w:instrText xml:space="preserve"> PAGEREF _Toc400643565 \h </w:instrText>
        </w:r>
        <w:r>
          <w:rPr>
            <w:webHidden/>
          </w:rPr>
        </w:r>
        <w:r>
          <w:rPr>
            <w:webHidden/>
          </w:rPr>
          <w:fldChar w:fldCharType="separate"/>
        </w:r>
        <w:r w:rsidR="000B5F64">
          <w:rPr>
            <w:webHidden/>
          </w:rPr>
          <w:t>1</w:t>
        </w:r>
        <w:r>
          <w:rPr>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66" w:history="1">
        <w:r w:rsidR="00276B71" w:rsidRPr="00F50C33">
          <w:rPr>
            <w:rStyle w:val="Kpr"/>
            <w:noProof/>
            <w:snapToGrid w:val="0"/>
            <w:w w:val="0"/>
          </w:rPr>
          <w:t>1.2.1.</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66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67" w:history="1">
        <w:r w:rsidR="00276B71" w:rsidRPr="00F50C33">
          <w:rPr>
            <w:rStyle w:val="Kpr"/>
            <w:noProof/>
            <w:snapToGrid w:val="0"/>
            <w:w w:val="0"/>
          </w:rPr>
          <w:t>1.2.2.</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67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68" w:history="1">
        <w:r w:rsidR="00276B71" w:rsidRPr="00F50C33">
          <w:rPr>
            <w:rStyle w:val="Kpr"/>
            <w:noProof/>
            <w:snapToGrid w:val="0"/>
            <w:w w:val="0"/>
          </w:rPr>
          <w:t>2.</w:t>
        </w:r>
        <w:r w:rsidR="00276B71">
          <w:rPr>
            <w:rFonts w:asciiTheme="minorHAnsi" w:eastAsiaTheme="minorEastAsia" w:hAnsiTheme="minorHAnsi" w:cstheme="minorBidi"/>
            <w:noProof/>
            <w:sz w:val="22"/>
            <w:szCs w:val="22"/>
          </w:rPr>
          <w:tab/>
        </w:r>
        <w:r w:rsidR="00276B71" w:rsidRPr="00F50C33">
          <w:rPr>
            <w:rStyle w:val="Kpr"/>
            <w:noProof/>
          </w:rPr>
          <w:t>PROJEDE (TEZDE) KULLANILAN YÖNTEM VE METODLAR</w:t>
        </w:r>
        <w:r w:rsidR="00276B71">
          <w:rPr>
            <w:noProof/>
            <w:webHidden/>
          </w:rPr>
          <w:tab/>
        </w:r>
        <w:r>
          <w:rPr>
            <w:noProof/>
            <w:webHidden/>
          </w:rPr>
          <w:fldChar w:fldCharType="begin"/>
        </w:r>
        <w:r w:rsidR="00276B71">
          <w:rPr>
            <w:noProof/>
            <w:webHidden/>
          </w:rPr>
          <w:instrText xml:space="preserve"> PAGEREF _Toc400643568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69" w:history="1">
        <w:r w:rsidR="00276B71" w:rsidRPr="00F50C33">
          <w:rPr>
            <w:rStyle w:val="Kpr"/>
          </w:rPr>
          <w:t>2.1.</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69 \h </w:instrText>
        </w:r>
        <w:r>
          <w:rPr>
            <w:webHidden/>
          </w:rPr>
        </w:r>
        <w:r>
          <w:rPr>
            <w:webHidden/>
          </w:rPr>
          <w:fldChar w:fldCharType="separate"/>
        </w:r>
        <w:r w:rsidR="000B5F64">
          <w:rPr>
            <w:webHidden/>
          </w:rPr>
          <w:t>1</w:t>
        </w:r>
        <w:r>
          <w:rPr>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70" w:history="1">
        <w:r w:rsidR="00276B71" w:rsidRPr="00F50C33">
          <w:rPr>
            <w:rStyle w:val="Kpr"/>
          </w:rPr>
          <w:t>2.2.</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70 \h </w:instrText>
        </w:r>
        <w:r>
          <w:rPr>
            <w:webHidden/>
          </w:rPr>
        </w:r>
        <w:r>
          <w:rPr>
            <w:webHidden/>
          </w:rPr>
          <w:fldChar w:fldCharType="separate"/>
        </w:r>
        <w:r w:rsidR="000B5F64">
          <w:rPr>
            <w:webHidden/>
          </w:rPr>
          <w:t>1</w:t>
        </w:r>
        <w:r>
          <w:rPr>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71" w:history="1">
        <w:r w:rsidR="00276B71" w:rsidRPr="00F50C33">
          <w:rPr>
            <w:rStyle w:val="Kpr"/>
          </w:rPr>
          <w:t>2.3.</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71 \h </w:instrText>
        </w:r>
        <w:r>
          <w:rPr>
            <w:webHidden/>
          </w:rPr>
        </w:r>
        <w:r>
          <w:rPr>
            <w:webHidden/>
          </w:rPr>
          <w:fldChar w:fldCharType="separate"/>
        </w:r>
        <w:r w:rsidR="000B5F64">
          <w:rPr>
            <w:webHidden/>
          </w:rPr>
          <w:t>1</w:t>
        </w:r>
        <w:r>
          <w:rPr>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72" w:history="1">
        <w:r w:rsidR="00276B71" w:rsidRPr="00F50C33">
          <w:rPr>
            <w:rStyle w:val="Kpr"/>
          </w:rPr>
          <w:t>2.4.</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72 \h </w:instrText>
        </w:r>
        <w:r>
          <w:rPr>
            <w:webHidden/>
          </w:rPr>
        </w:r>
        <w:r>
          <w:rPr>
            <w:webHidden/>
          </w:rPr>
          <w:fldChar w:fldCharType="separate"/>
        </w:r>
        <w:r w:rsidR="000B5F64">
          <w:rPr>
            <w:webHidden/>
          </w:rPr>
          <w:t>1</w:t>
        </w:r>
        <w:r>
          <w:rPr>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73" w:history="1">
        <w:r w:rsidR="00276B71" w:rsidRPr="00F50C33">
          <w:rPr>
            <w:rStyle w:val="Kpr"/>
            <w:noProof/>
            <w:snapToGrid w:val="0"/>
            <w:w w:val="0"/>
          </w:rPr>
          <w:t>2.4.1.</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73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74" w:history="1">
        <w:r w:rsidR="00276B71" w:rsidRPr="00F50C33">
          <w:rPr>
            <w:rStyle w:val="Kpr"/>
            <w:noProof/>
            <w:snapToGrid w:val="0"/>
            <w:w w:val="0"/>
          </w:rPr>
          <w:t>2.4.2.</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74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75" w:history="1">
        <w:r w:rsidR="00276B71" w:rsidRPr="00F50C33">
          <w:rPr>
            <w:rStyle w:val="Kpr"/>
            <w:noProof/>
            <w:snapToGrid w:val="0"/>
            <w:w w:val="0"/>
          </w:rPr>
          <w:t>3.</w:t>
        </w:r>
        <w:r w:rsidR="00276B71">
          <w:rPr>
            <w:rFonts w:asciiTheme="minorHAnsi" w:eastAsiaTheme="minorEastAsia" w:hAnsiTheme="minorHAnsi" w:cstheme="minorBidi"/>
            <w:noProof/>
            <w:sz w:val="22"/>
            <w:szCs w:val="22"/>
          </w:rPr>
          <w:tab/>
        </w:r>
        <w:r w:rsidR="00276B71" w:rsidRPr="00F50C33">
          <w:rPr>
            <w:rStyle w:val="Kpr"/>
            <w:noProof/>
          </w:rPr>
          <w:t>İŞ-ZAMAN PLANI</w:t>
        </w:r>
        <w:r w:rsidR="00276B71">
          <w:rPr>
            <w:noProof/>
            <w:webHidden/>
          </w:rPr>
          <w:tab/>
        </w:r>
        <w:r>
          <w:rPr>
            <w:noProof/>
            <w:webHidden/>
          </w:rPr>
          <w:fldChar w:fldCharType="begin"/>
        </w:r>
        <w:r w:rsidR="00276B71">
          <w:rPr>
            <w:noProof/>
            <w:webHidden/>
          </w:rPr>
          <w:instrText xml:space="preserve"> PAGEREF _Toc400643575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76" w:history="1">
        <w:r w:rsidR="00276B71" w:rsidRPr="00F50C33">
          <w:rPr>
            <w:rStyle w:val="Kpr"/>
          </w:rPr>
          <w:t>3.1.</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76 \h </w:instrText>
        </w:r>
        <w:r>
          <w:rPr>
            <w:webHidden/>
          </w:rPr>
        </w:r>
        <w:r>
          <w:rPr>
            <w:webHidden/>
          </w:rPr>
          <w:fldChar w:fldCharType="separate"/>
        </w:r>
        <w:r w:rsidR="000B5F64">
          <w:rPr>
            <w:webHidden/>
          </w:rPr>
          <w:t>1</w:t>
        </w:r>
        <w:r>
          <w:rPr>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77" w:history="1">
        <w:r w:rsidR="00276B71" w:rsidRPr="00F50C33">
          <w:rPr>
            <w:rStyle w:val="Kpr"/>
            <w:noProof/>
            <w:snapToGrid w:val="0"/>
            <w:w w:val="0"/>
          </w:rPr>
          <w:t>3.1.1.</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77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78" w:history="1">
        <w:r w:rsidR="00276B71" w:rsidRPr="00F50C33">
          <w:rPr>
            <w:rStyle w:val="Kpr"/>
            <w:noProof/>
            <w:snapToGrid w:val="0"/>
            <w:w w:val="0"/>
          </w:rPr>
          <w:t>3.1.2.</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78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4"/>
        <w:rPr>
          <w:rFonts w:asciiTheme="minorHAnsi" w:eastAsiaTheme="minorEastAsia" w:hAnsiTheme="minorHAnsi" w:cstheme="minorBidi"/>
          <w:noProof/>
          <w:sz w:val="22"/>
          <w:szCs w:val="22"/>
        </w:rPr>
      </w:pPr>
      <w:hyperlink w:anchor="_Toc400643579" w:history="1">
        <w:r w:rsidR="00276B71" w:rsidRPr="00F50C33">
          <w:rPr>
            <w:rStyle w:val="Kpr"/>
            <w:noProof/>
          </w:rPr>
          <w:t>3.1.2.1.</w:t>
        </w:r>
        <w:r w:rsidR="00276B71">
          <w:rPr>
            <w:rFonts w:asciiTheme="minorHAnsi" w:eastAsiaTheme="minorEastAsia" w:hAnsiTheme="minorHAnsi" w:cstheme="minorBidi"/>
            <w:noProof/>
            <w:sz w:val="22"/>
            <w:szCs w:val="22"/>
          </w:rPr>
          <w:tab/>
        </w:r>
        <w:r w:rsidR="00276B71" w:rsidRPr="00F50C33">
          <w:rPr>
            <w:rStyle w:val="Kpr"/>
            <w:noProof/>
          </w:rPr>
          <w:t>Dördüncü derece başlık</w:t>
        </w:r>
        <w:r w:rsidR="00276B71">
          <w:rPr>
            <w:noProof/>
            <w:webHidden/>
          </w:rPr>
          <w:tab/>
        </w:r>
        <w:r>
          <w:rPr>
            <w:noProof/>
            <w:webHidden/>
          </w:rPr>
          <w:fldChar w:fldCharType="begin"/>
        </w:r>
        <w:r w:rsidR="00276B71">
          <w:rPr>
            <w:noProof/>
            <w:webHidden/>
          </w:rPr>
          <w:instrText xml:space="preserve"> PAGEREF _Toc400643579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4"/>
        <w:rPr>
          <w:rFonts w:asciiTheme="minorHAnsi" w:eastAsiaTheme="minorEastAsia" w:hAnsiTheme="minorHAnsi" w:cstheme="minorBidi"/>
          <w:noProof/>
          <w:sz w:val="22"/>
          <w:szCs w:val="22"/>
        </w:rPr>
      </w:pPr>
      <w:hyperlink w:anchor="_Toc400643580" w:history="1">
        <w:r w:rsidR="00276B71" w:rsidRPr="00F50C33">
          <w:rPr>
            <w:rStyle w:val="Kpr"/>
            <w:noProof/>
          </w:rPr>
          <w:t>3.1.2.2.</w:t>
        </w:r>
        <w:r w:rsidR="00276B71">
          <w:rPr>
            <w:rFonts w:asciiTheme="minorHAnsi" w:eastAsiaTheme="minorEastAsia" w:hAnsiTheme="minorHAnsi" w:cstheme="minorBidi"/>
            <w:noProof/>
            <w:sz w:val="22"/>
            <w:szCs w:val="22"/>
          </w:rPr>
          <w:tab/>
        </w:r>
        <w:r w:rsidR="00276B71" w:rsidRPr="00F50C33">
          <w:rPr>
            <w:rStyle w:val="Kpr"/>
            <w:noProof/>
          </w:rPr>
          <w:t>Dördüncü derece başlık</w:t>
        </w:r>
        <w:r w:rsidR="00276B71">
          <w:rPr>
            <w:noProof/>
            <w:webHidden/>
          </w:rPr>
          <w:tab/>
        </w:r>
        <w:r>
          <w:rPr>
            <w:noProof/>
            <w:webHidden/>
          </w:rPr>
          <w:fldChar w:fldCharType="begin"/>
        </w:r>
        <w:r w:rsidR="00276B71">
          <w:rPr>
            <w:noProof/>
            <w:webHidden/>
          </w:rPr>
          <w:instrText xml:space="preserve"> PAGEREF _Toc400643580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3"/>
        <w:rPr>
          <w:rFonts w:asciiTheme="minorHAnsi" w:eastAsiaTheme="minorEastAsia" w:hAnsiTheme="minorHAnsi" w:cstheme="minorBidi"/>
          <w:noProof/>
          <w:sz w:val="22"/>
          <w:szCs w:val="22"/>
        </w:rPr>
      </w:pPr>
      <w:hyperlink w:anchor="_Toc400643581" w:history="1">
        <w:r w:rsidR="00276B71" w:rsidRPr="00F50C33">
          <w:rPr>
            <w:rStyle w:val="Kpr"/>
            <w:noProof/>
            <w:snapToGrid w:val="0"/>
            <w:w w:val="0"/>
          </w:rPr>
          <w:t>3.1.3.</w:t>
        </w:r>
        <w:r w:rsidR="00276B71">
          <w:rPr>
            <w:rFonts w:asciiTheme="minorHAnsi" w:eastAsiaTheme="minorEastAsia" w:hAnsiTheme="minorHAnsi" w:cstheme="minorBidi"/>
            <w:noProof/>
            <w:sz w:val="22"/>
            <w:szCs w:val="22"/>
          </w:rPr>
          <w:tab/>
        </w:r>
        <w:r w:rsidR="00276B71" w:rsidRPr="00F50C33">
          <w:rPr>
            <w:rStyle w:val="Kpr"/>
            <w:noProof/>
          </w:rPr>
          <w:t>Üçüncü derece başlık</w:t>
        </w:r>
        <w:r w:rsidR="00276B71">
          <w:rPr>
            <w:noProof/>
            <w:webHidden/>
          </w:rPr>
          <w:tab/>
        </w:r>
        <w:r>
          <w:rPr>
            <w:noProof/>
            <w:webHidden/>
          </w:rPr>
          <w:fldChar w:fldCharType="begin"/>
        </w:r>
        <w:r w:rsidR="00276B71">
          <w:rPr>
            <w:noProof/>
            <w:webHidden/>
          </w:rPr>
          <w:instrText xml:space="preserve"> PAGEREF _Toc400643581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2"/>
        <w:rPr>
          <w:rFonts w:asciiTheme="minorHAnsi" w:eastAsiaTheme="minorEastAsia" w:hAnsiTheme="minorHAnsi" w:cstheme="minorBidi"/>
          <w:sz w:val="22"/>
          <w:szCs w:val="22"/>
        </w:rPr>
      </w:pPr>
      <w:hyperlink w:anchor="_Toc400643582" w:history="1">
        <w:r w:rsidR="00276B71" w:rsidRPr="00F50C33">
          <w:rPr>
            <w:rStyle w:val="Kpr"/>
          </w:rPr>
          <w:t>3.2.</w:t>
        </w:r>
        <w:r w:rsidR="00276B71">
          <w:rPr>
            <w:rFonts w:asciiTheme="minorHAnsi" w:eastAsiaTheme="minorEastAsia" w:hAnsiTheme="minorHAnsi" w:cstheme="minorBidi"/>
            <w:sz w:val="22"/>
            <w:szCs w:val="22"/>
          </w:rPr>
          <w:tab/>
        </w:r>
        <w:r w:rsidR="00276B71" w:rsidRPr="00F50C33">
          <w:rPr>
            <w:rStyle w:val="Kpr"/>
          </w:rPr>
          <w:t>İkinci Derece Başlık</w:t>
        </w:r>
        <w:r w:rsidR="00276B71">
          <w:rPr>
            <w:webHidden/>
          </w:rPr>
          <w:tab/>
        </w:r>
        <w:r>
          <w:rPr>
            <w:webHidden/>
          </w:rPr>
          <w:fldChar w:fldCharType="begin"/>
        </w:r>
        <w:r w:rsidR="00276B71">
          <w:rPr>
            <w:webHidden/>
          </w:rPr>
          <w:instrText xml:space="preserve"> PAGEREF _Toc400643582 \h </w:instrText>
        </w:r>
        <w:r>
          <w:rPr>
            <w:webHidden/>
          </w:rPr>
        </w:r>
        <w:r>
          <w:rPr>
            <w:webHidden/>
          </w:rPr>
          <w:fldChar w:fldCharType="separate"/>
        </w:r>
        <w:r w:rsidR="000B5F64">
          <w:rPr>
            <w:webHidden/>
          </w:rPr>
          <w:t>1</w:t>
        </w:r>
        <w:r>
          <w:rPr>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83" w:history="1">
        <w:r w:rsidR="00276B71" w:rsidRPr="00F50C33">
          <w:rPr>
            <w:rStyle w:val="Kpr"/>
            <w:noProof/>
          </w:rPr>
          <w:t>SONUÇLAR ve ÖNERİLER</w:t>
        </w:r>
        <w:r w:rsidR="00276B71">
          <w:rPr>
            <w:noProof/>
            <w:webHidden/>
          </w:rPr>
          <w:tab/>
        </w:r>
        <w:r>
          <w:rPr>
            <w:noProof/>
            <w:webHidden/>
          </w:rPr>
          <w:fldChar w:fldCharType="begin"/>
        </w:r>
        <w:r w:rsidR="00276B71">
          <w:rPr>
            <w:noProof/>
            <w:webHidden/>
          </w:rPr>
          <w:instrText xml:space="preserve"> PAGEREF _Toc400643583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84" w:history="1">
        <w:r w:rsidR="00276B71" w:rsidRPr="00F50C33">
          <w:rPr>
            <w:rStyle w:val="Kpr"/>
            <w:noProof/>
          </w:rPr>
          <w:t>SÖZDE KOD</w:t>
        </w:r>
        <w:r w:rsidR="00276B71">
          <w:rPr>
            <w:noProof/>
            <w:webHidden/>
          </w:rPr>
          <w:tab/>
        </w:r>
        <w:r>
          <w:rPr>
            <w:noProof/>
            <w:webHidden/>
          </w:rPr>
          <w:fldChar w:fldCharType="begin"/>
        </w:r>
        <w:r w:rsidR="00276B71">
          <w:rPr>
            <w:noProof/>
            <w:webHidden/>
          </w:rPr>
          <w:instrText xml:space="preserve"> PAGEREF _Toc400643584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85" w:history="1">
        <w:r w:rsidR="00276B71" w:rsidRPr="00F50C33">
          <w:rPr>
            <w:rStyle w:val="Kpr"/>
            <w:noProof/>
          </w:rPr>
          <w:t>KAYNAKLAR</w:t>
        </w:r>
        <w:r w:rsidR="00276B71">
          <w:rPr>
            <w:noProof/>
            <w:webHidden/>
          </w:rPr>
          <w:tab/>
        </w:r>
        <w:r>
          <w:rPr>
            <w:noProof/>
            <w:webHidden/>
          </w:rPr>
          <w:fldChar w:fldCharType="begin"/>
        </w:r>
        <w:r w:rsidR="00276B71">
          <w:rPr>
            <w:noProof/>
            <w:webHidden/>
          </w:rPr>
          <w:instrText xml:space="preserve"> PAGEREF _Toc400643585 \h </w:instrText>
        </w:r>
        <w:r>
          <w:rPr>
            <w:noProof/>
            <w:webHidden/>
          </w:rPr>
        </w:r>
        <w:r>
          <w:rPr>
            <w:noProof/>
            <w:webHidden/>
          </w:rPr>
          <w:fldChar w:fldCharType="separate"/>
        </w:r>
        <w:r w:rsidR="000B5F64">
          <w:rPr>
            <w:noProof/>
            <w:webHidden/>
          </w:rPr>
          <w:t>1</w:t>
        </w:r>
        <w:r>
          <w:rPr>
            <w:noProof/>
            <w:webHidden/>
          </w:rPr>
          <w:fldChar w:fldCharType="end"/>
        </w:r>
      </w:hyperlink>
    </w:p>
    <w:p w:rsidR="00276B71" w:rsidRDefault="00E278D1">
      <w:pPr>
        <w:pStyle w:val="T1"/>
        <w:rPr>
          <w:rFonts w:asciiTheme="minorHAnsi" w:eastAsiaTheme="minorEastAsia" w:hAnsiTheme="minorHAnsi" w:cstheme="minorBidi"/>
          <w:noProof/>
          <w:sz w:val="22"/>
          <w:szCs w:val="22"/>
        </w:rPr>
      </w:pPr>
      <w:hyperlink w:anchor="_Toc400643586" w:history="1">
        <w:r w:rsidR="00276B71" w:rsidRPr="00F50C33">
          <w:rPr>
            <w:rStyle w:val="Kpr"/>
            <w:noProof/>
          </w:rPr>
          <w:t>ÖZGEÇMİŞ</w:t>
        </w:r>
        <w:r w:rsidR="00276B71">
          <w:rPr>
            <w:noProof/>
            <w:webHidden/>
          </w:rPr>
          <w:tab/>
        </w:r>
        <w:r>
          <w:rPr>
            <w:noProof/>
            <w:webHidden/>
          </w:rPr>
          <w:fldChar w:fldCharType="begin"/>
        </w:r>
        <w:r w:rsidR="00276B71">
          <w:rPr>
            <w:noProof/>
            <w:webHidden/>
          </w:rPr>
          <w:instrText xml:space="preserve"> PAGEREF _Toc400643586 \h </w:instrText>
        </w:r>
        <w:r>
          <w:rPr>
            <w:noProof/>
            <w:webHidden/>
          </w:rPr>
        </w:r>
        <w:r>
          <w:rPr>
            <w:noProof/>
            <w:webHidden/>
          </w:rPr>
          <w:fldChar w:fldCharType="separate"/>
        </w:r>
        <w:r w:rsidR="000B5F64">
          <w:rPr>
            <w:noProof/>
            <w:webHidden/>
          </w:rPr>
          <w:t>1</w:t>
        </w:r>
        <w:r>
          <w:rPr>
            <w:noProof/>
            <w:webHidden/>
          </w:rPr>
          <w:fldChar w:fldCharType="end"/>
        </w:r>
      </w:hyperlink>
    </w:p>
    <w:p w:rsidR="006001B9" w:rsidRPr="00F03E4F" w:rsidRDefault="00E278D1" w:rsidP="006001B9">
      <w:pPr>
        <w:pStyle w:val="Balk1"/>
        <w:numPr>
          <w:ilvl w:val="0"/>
          <w:numId w:val="0"/>
        </w:numPr>
        <w:tabs>
          <w:tab w:val="right" w:leader="dot" w:pos="8222"/>
        </w:tabs>
        <w:spacing w:after="0" w:line="240" w:lineRule="auto"/>
        <w:ind w:right="283"/>
        <w:sectPr w:rsidR="006001B9" w:rsidRPr="00F03E4F" w:rsidSect="00D009F1">
          <w:pgSz w:w="11907" w:h="16840" w:code="9"/>
          <w:pgMar w:top="2835" w:right="1418" w:bottom="1418" w:left="2268" w:header="0" w:footer="737" w:gutter="0"/>
          <w:pgNumType w:fmt="lowerRoman"/>
          <w:cols w:space="708"/>
          <w:docGrid w:linePitch="326"/>
        </w:sectPr>
      </w:pPr>
      <w:r w:rsidRPr="00F03E4F">
        <w:fldChar w:fldCharType="end"/>
      </w:r>
      <w:bookmarkStart w:id="12" w:name="_Toc230259464"/>
      <w:bookmarkStart w:id="13" w:name="_Toc230260582"/>
      <w:bookmarkStart w:id="14" w:name="_Toc230598626"/>
      <w:bookmarkStart w:id="15" w:name="_Toc230684860"/>
    </w:p>
    <w:p w:rsidR="006001B9" w:rsidRPr="00F03E4F" w:rsidRDefault="006001B9" w:rsidP="006001B9">
      <w:pPr>
        <w:pStyle w:val="Balk1"/>
        <w:numPr>
          <w:ilvl w:val="0"/>
          <w:numId w:val="0"/>
        </w:numPr>
        <w:spacing w:after="0" w:line="240" w:lineRule="auto"/>
      </w:pPr>
      <w:bookmarkStart w:id="16" w:name="_Toc400643556"/>
      <w:r w:rsidRPr="00F03E4F">
        <w:t>ŞEKİLLER DİZİNİ</w:t>
      </w:r>
      <w:bookmarkEnd w:id="12"/>
      <w:bookmarkEnd w:id="13"/>
      <w:bookmarkEnd w:id="14"/>
      <w:bookmarkEnd w:id="15"/>
      <w:bookmarkEnd w:id="16"/>
    </w:p>
    <w:p w:rsidR="006001B9" w:rsidRPr="00F03E4F" w:rsidRDefault="006001B9" w:rsidP="006001B9">
      <w:pPr>
        <w:spacing w:after="0" w:line="240" w:lineRule="auto"/>
      </w:pPr>
    </w:p>
    <w:p w:rsidR="00D344BE" w:rsidRDefault="00E278D1">
      <w:pPr>
        <w:pStyle w:val="ekillerTablosu"/>
        <w:rPr>
          <w:rFonts w:asciiTheme="minorHAnsi" w:eastAsiaTheme="minorEastAsia" w:hAnsiTheme="minorHAnsi" w:cstheme="minorBidi"/>
          <w:sz w:val="22"/>
          <w:szCs w:val="22"/>
        </w:rPr>
      </w:pPr>
      <w:r w:rsidRPr="00E278D1">
        <w:fldChar w:fldCharType="begin"/>
      </w:r>
      <w:r w:rsidR="006001B9" w:rsidRPr="00F03E4F">
        <w:instrText xml:space="preserve"> TOC \h \z \t "Caption" \c "Şekil" </w:instrText>
      </w:r>
      <w:r w:rsidRPr="00E278D1">
        <w:fldChar w:fldCharType="separate"/>
      </w:r>
      <w:hyperlink w:anchor="_Toc400643203" w:history="1">
        <w:r w:rsidR="00D344BE" w:rsidRPr="000506F0">
          <w:rPr>
            <w:rStyle w:val="Kpr"/>
          </w:rPr>
          <w:t>Şekil 1.1. (a) DPS (37. çerçeve), (b) PS (37. çerçeve), (c) DPS (43. çerçeve), (d) PS (43. çerçeve)</w:t>
        </w:r>
        <w:r w:rsidR="00D344BE">
          <w:rPr>
            <w:webHidden/>
          </w:rPr>
          <w:tab/>
        </w:r>
        <w:r>
          <w:rPr>
            <w:webHidden/>
          </w:rPr>
          <w:fldChar w:fldCharType="begin"/>
        </w:r>
        <w:r w:rsidR="00D344BE">
          <w:rPr>
            <w:webHidden/>
          </w:rPr>
          <w:instrText xml:space="preserve"> PAGEREF _Toc400643203 \h </w:instrText>
        </w:r>
        <w:r>
          <w:rPr>
            <w:webHidden/>
          </w:rPr>
        </w:r>
        <w:r>
          <w:rPr>
            <w:webHidden/>
          </w:rPr>
          <w:fldChar w:fldCharType="separate"/>
        </w:r>
        <w:r w:rsidR="000B5F64">
          <w:rPr>
            <w:webHidden/>
          </w:rPr>
          <w:t>1</w:t>
        </w:r>
        <w:r>
          <w:rPr>
            <w:webHidden/>
          </w:rPr>
          <w:fldChar w:fldCharType="end"/>
        </w:r>
      </w:hyperlink>
    </w:p>
    <w:p w:rsidR="00D344BE" w:rsidRDefault="00E278D1">
      <w:pPr>
        <w:pStyle w:val="ekillerTablosu"/>
        <w:rPr>
          <w:rFonts w:asciiTheme="minorHAnsi" w:eastAsiaTheme="minorEastAsia" w:hAnsiTheme="minorHAnsi" w:cstheme="minorBidi"/>
          <w:sz w:val="22"/>
          <w:szCs w:val="22"/>
        </w:rPr>
      </w:pPr>
      <w:hyperlink w:anchor="_Toc400643204" w:history="1">
        <w:r w:rsidR="00D344BE" w:rsidRPr="000506F0">
          <w:rPr>
            <w:rStyle w:val="Kpr"/>
          </w:rPr>
          <w:t>Şekil 1.2. Parçacık süzgecin genel yapısı</w:t>
        </w:r>
        <w:r w:rsidR="00D344BE">
          <w:rPr>
            <w:webHidden/>
          </w:rPr>
          <w:tab/>
        </w:r>
        <w:r>
          <w:rPr>
            <w:webHidden/>
          </w:rPr>
          <w:fldChar w:fldCharType="begin"/>
        </w:r>
        <w:r w:rsidR="00D344BE">
          <w:rPr>
            <w:webHidden/>
          </w:rPr>
          <w:instrText xml:space="preserve"> PAGEREF _Toc400643204 \h </w:instrText>
        </w:r>
        <w:r>
          <w:rPr>
            <w:webHidden/>
          </w:rPr>
        </w:r>
        <w:r>
          <w:rPr>
            <w:webHidden/>
          </w:rPr>
          <w:fldChar w:fldCharType="separate"/>
        </w:r>
        <w:r w:rsidR="000B5F64">
          <w:rPr>
            <w:webHidden/>
          </w:rPr>
          <w:t>1</w:t>
        </w:r>
        <w:r>
          <w:rPr>
            <w:webHidden/>
          </w:rPr>
          <w:fldChar w:fldCharType="end"/>
        </w:r>
      </w:hyperlink>
    </w:p>
    <w:p w:rsidR="00D344BE" w:rsidRDefault="00E278D1">
      <w:pPr>
        <w:pStyle w:val="ekillerTablosu"/>
        <w:rPr>
          <w:rFonts w:asciiTheme="minorHAnsi" w:eastAsiaTheme="minorEastAsia" w:hAnsiTheme="minorHAnsi" w:cstheme="minorBidi"/>
          <w:sz w:val="22"/>
          <w:szCs w:val="22"/>
        </w:rPr>
      </w:pPr>
      <w:hyperlink w:anchor="_Toc400643205" w:history="1">
        <w:r w:rsidR="00D344BE" w:rsidRPr="000506F0">
          <w:rPr>
            <w:rStyle w:val="Kpr"/>
          </w:rPr>
          <w:t>Şekil 2.1. Hedef tespit yaklaşımları</w:t>
        </w:r>
        <w:r w:rsidR="00D344BE">
          <w:rPr>
            <w:webHidden/>
          </w:rPr>
          <w:tab/>
        </w:r>
        <w:r>
          <w:rPr>
            <w:webHidden/>
          </w:rPr>
          <w:fldChar w:fldCharType="begin"/>
        </w:r>
        <w:r w:rsidR="00D344BE">
          <w:rPr>
            <w:webHidden/>
          </w:rPr>
          <w:instrText xml:space="preserve"> PAGEREF _Toc400643205 \h </w:instrText>
        </w:r>
        <w:r>
          <w:rPr>
            <w:webHidden/>
          </w:rPr>
        </w:r>
        <w:r>
          <w:rPr>
            <w:webHidden/>
          </w:rPr>
          <w:fldChar w:fldCharType="separate"/>
        </w:r>
        <w:r w:rsidR="000B5F64">
          <w:rPr>
            <w:webHidden/>
          </w:rPr>
          <w:t>1</w:t>
        </w:r>
        <w:r>
          <w:rPr>
            <w:webHidden/>
          </w:rPr>
          <w:fldChar w:fldCharType="end"/>
        </w:r>
      </w:hyperlink>
    </w:p>
    <w:p w:rsidR="00D344BE" w:rsidRDefault="00E278D1">
      <w:pPr>
        <w:pStyle w:val="ekillerTablosu"/>
        <w:rPr>
          <w:rFonts w:asciiTheme="minorHAnsi" w:eastAsiaTheme="minorEastAsia" w:hAnsiTheme="minorHAnsi" w:cstheme="minorBidi"/>
          <w:sz w:val="22"/>
          <w:szCs w:val="22"/>
        </w:rPr>
      </w:pPr>
      <w:hyperlink w:anchor="_Toc400643206" w:history="1">
        <w:r w:rsidR="00D344BE" w:rsidRPr="000506F0">
          <w:rPr>
            <w:rStyle w:val="Kpr"/>
          </w:rPr>
          <w:t>Şekil 3.1. Gannt şeması</w:t>
        </w:r>
        <w:r w:rsidR="00D344BE">
          <w:rPr>
            <w:webHidden/>
          </w:rPr>
          <w:tab/>
        </w:r>
        <w:r>
          <w:rPr>
            <w:webHidden/>
          </w:rPr>
          <w:fldChar w:fldCharType="begin"/>
        </w:r>
        <w:r w:rsidR="00D344BE">
          <w:rPr>
            <w:webHidden/>
          </w:rPr>
          <w:instrText xml:space="preserve"> PAGEREF _Toc400643206 \h </w:instrText>
        </w:r>
        <w:r>
          <w:rPr>
            <w:webHidden/>
          </w:rPr>
        </w:r>
        <w:r>
          <w:rPr>
            <w:webHidden/>
          </w:rPr>
          <w:fldChar w:fldCharType="separate"/>
        </w:r>
        <w:r w:rsidR="000B5F64">
          <w:rPr>
            <w:webHidden/>
          </w:rPr>
          <w:t>1</w:t>
        </w:r>
        <w:r>
          <w:rPr>
            <w:webHidden/>
          </w:rPr>
          <w:fldChar w:fldCharType="end"/>
        </w:r>
      </w:hyperlink>
    </w:p>
    <w:p w:rsidR="00D344BE" w:rsidRDefault="00E278D1">
      <w:pPr>
        <w:pStyle w:val="ekillerTablosu"/>
        <w:rPr>
          <w:rFonts w:asciiTheme="minorHAnsi" w:eastAsiaTheme="minorEastAsia" w:hAnsiTheme="minorHAnsi" w:cstheme="minorBidi"/>
          <w:sz w:val="22"/>
          <w:szCs w:val="22"/>
        </w:rPr>
      </w:pPr>
      <w:hyperlink w:anchor="_Toc400643207" w:history="1">
        <w:r w:rsidR="00D344BE" w:rsidRPr="000506F0">
          <w:rPr>
            <w:rStyle w:val="Kpr"/>
          </w:rPr>
          <w:t>Şekil 3.2. Gannt şeması</w:t>
        </w:r>
        <w:r w:rsidR="00D344BE">
          <w:rPr>
            <w:webHidden/>
          </w:rPr>
          <w:tab/>
        </w:r>
        <w:r>
          <w:rPr>
            <w:webHidden/>
          </w:rPr>
          <w:fldChar w:fldCharType="begin"/>
        </w:r>
        <w:r w:rsidR="00D344BE">
          <w:rPr>
            <w:webHidden/>
          </w:rPr>
          <w:instrText xml:space="preserve"> PAGEREF _Toc400643207 \h </w:instrText>
        </w:r>
        <w:r>
          <w:rPr>
            <w:webHidden/>
          </w:rPr>
        </w:r>
        <w:r>
          <w:rPr>
            <w:webHidden/>
          </w:rPr>
          <w:fldChar w:fldCharType="separate"/>
        </w:r>
        <w:r w:rsidR="000B5F64">
          <w:rPr>
            <w:webHidden/>
          </w:rPr>
          <w:t>1</w:t>
        </w:r>
        <w:r>
          <w:rPr>
            <w:webHidden/>
          </w:rPr>
          <w:fldChar w:fldCharType="end"/>
        </w:r>
      </w:hyperlink>
    </w:p>
    <w:p w:rsidR="00D344BE" w:rsidRDefault="00E278D1">
      <w:pPr>
        <w:pStyle w:val="ekillerTablosu"/>
        <w:rPr>
          <w:rFonts w:asciiTheme="minorHAnsi" w:eastAsiaTheme="minorEastAsia" w:hAnsiTheme="minorHAnsi" w:cstheme="minorBidi"/>
          <w:sz w:val="22"/>
          <w:szCs w:val="22"/>
        </w:rPr>
      </w:pPr>
      <w:hyperlink w:anchor="_Toc400643208" w:history="1">
        <w:r w:rsidR="00D344BE" w:rsidRPr="000506F0">
          <w:rPr>
            <w:rStyle w:val="Kpr"/>
          </w:rPr>
          <w:t>Şekil x. Örnek bir sözde kod.</w:t>
        </w:r>
        <w:r w:rsidR="00D344BE">
          <w:rPr>
            <w:webHidden/>
          </w:rPr>
          <w:tab/>
        </w:r>
        <w:r>
          <w:rPr>
            <w:webHidden/>
          </w:rPr>
          <w:fldChar w:fldCharType="begin"/>
        </w:r>
        <w:r w:rsidR="00D344BE">
          <w:rPr>
            <w:webHidden/>
          </w:rPr>
          <w:instrText xml:space="preserve"> PAGEREF _Toc400643208 \h </w:instrText>
        </w:r>
        <w:r>
          <w:rPr>
            <w:webHidden/>
          </w:rPr>
        </w:r>
        <w:r>
          <w:rPr>
            <w:webHidden/>
          </w:rPr>
          <w:fldChar w:fldCharType="separate"/>
        </w:r>
        <w:r w:rsidR="000B5F64">
          <w:rPr>
            <w:webHidden/>
          </w:rPr>
          <w:t>1</w:t>
        </w:r>
        <w:r>
          <w:rPr>
            <w:webHidden/>
          </w:rPr>
          <w:fldChar w:fldCharType="end"/>
        </w:r>
      </w:hyperlink>
    </w:p>
    <w:p w:rsidR="006001B9" w:rsidRPr="00F03E4F" w:rsidRDefault="00E278D1" w:rsidP="006001B9">
      <w:pPr>
        <w:rPr>
          <w:sz w:val="22"/>
        </w:rPr>
        <w:sectPr w:rsidR="006001B9" w:rsidRPr="00F03E4F" w:rsidSect="00D009F1">
          <w:pgSz w:w="11907" w:h="16840" w:code="9"/>
          <w:pgMar w:top="2835" w:right="1418" w:bottom="1418" w:left="2268" w:header="0" w:footer="737" w:gutter="0"/>
          <w:pgNumType w:fmt="lowerRoman"/>
          <w:cols w:space="708"/>
          <w:docGrid w:linePitch="326"/>
        </w:sectPr>
      </w:pPr>
      <w:r w:rsidRPr="00F03E4F">
        <w:rPr>
          <w:sz w:val="22"/>
        </w:rPr>
        <w:fldChar w:fldCharType="end"/>
      </w:r>
    </w:p>
    <w:p w:rsidR="006001B9" w:rsidRPr="00F03E4F" w:rsidRDefault="006001B9" w:rsidP="006001B9">
      <w:pPr>
        <w:pStyle w:val="Balk1"/>
        <w:numPr>
          <w:ilvl w:val="0"/>
          <w:numId w:val="0"/>
        </w:numPr>
        <w:spacing w:after="0" w:line="240" w:lineRule="auto"/>
        <w:jc w:val="left"/>
        <w:rPr>
          <w:color w:val="000000"/>
        </w:rPr>
      </w:pPr>
      <w:bookmarkStart w:id="17" w:name="_Toc230259465"/>
      <w:bookmarkStart w:id="18" w:name="_Toc230260583"/>
      <w:bookmarkStart w:id="19" w:name="_Toc230598627"/>
      <w:bookmarkStart w:id="20" w:name="_Toc230684861"/>
      <w:bookmarkStart w:id="21" w:name="_Toc400643557"/>
      <w:r w:rsidRPr="00F03E4F">
        <w:rPr>
          <w:color w:val="000000"/>
        </w:rPr>
        <w:t>TABLOLAR DİZİNİ</w:t>
      </w:r>
      <w:bookmarkEnd w:id="17"/>
      <w:bookmarkEnd w:id="18"/>
      <w:bookmarkEnd w:id="19"/>
      <w:bookmarkEnd w:id="20"/>
      <w:bookmarkEnd w:id="21"/>
    </w:p>
    <w:p w:rsidR="006001B9" w:rsidRPr="00F03E4F" w:rsidRDefault="006001B9" w:rsidP="006001B9">
      <w:pPr>
        <w:spacing w:after="0" w:line="240" w:lineRule="auto"/>
      </w:pPr>
    </w:p>
    <w:p w:rsidR="00D344BE" w:rsidRDefault="00E278D1">
      <w:pPr>
        <w:pStyle w:val="ekillerTablosu"/>
        <w:rPr>
          <w:rFonts w:asciiTheme="minorHAnsi" w:eastAsiaTheme="minorEastAsia" w:hAnsiTheme="minorHAnsi" w:cstheme="minorBidi"/>
          <w:sz w:val="22"/>
          <w:szCs w:val="22"/>
        </w:rPr>
      </w:pPr>
      <w:r w:rsidRPr="00E278D1">
        <w:rPr>
          <w:color w:val="000000"/>
          <w:sz w:val="22"/>
        </w:rPr>
        <w:fldChar w:fldCharType="begin"/>
      </w:r>
      <w:r w:rsidR="006001B9" w:rsidRPr="00F03E4F">
        <w:rPr>
          <w:color w:val="000000"/>
        </w:rPr>
        <w:instrText xml:space="preserve"> TOC \h \z \c "Tablo" </w:instrText>
      </w:r>
      <w:r w:rsidRPr="00E278D1">
        <w:rPr>
          <w:color w:val="000000"/>
          <w:sz w:val="22"/>
        </w:rPr>
        <w:fldChar w:fldCharType="separate"/>
      </w:r>
      <w:hyperlink w:anchor="_Toc400643209" w:history="1">
        <w:r w:rsidR="00D344BE" w:rsidRPr="00C85974">
          <w:rPr>
            <w:rStyle w:val="Kpr"/>
          </w:rPr>
          <w:t>Tablo 1.1. Tablo başlığı burada olmalı.</w:t>
        </w:r>
        <w:r w:rsidR="00D344BE">
          <w:rPr>
            <w:webHidden/>
          </w:rPr>
          <w:tab/>
        </w:r>
        <w:r>
          <w:rPr>
            <w:webHidden/>
          </w:rPr>
          <w:fldChar w:fldCharType="begin"/>
        </w:r>
        <w:r w:rsidR="00D344BE">
          <w:rPr>
            <w:webHidden/>
          </w:rPr>
          <w:instrText xml:space="preserve"> PAGEREF _Toc400643209 \h </w:instrText>
        </w:r>
        <w:r>
          <w:rPr>
            <w:webHidden/>
          </w:rPr>
        </w:r>
        <w:r>
          <w:rPr>
            <w:webHidden/>
          </w:rPr>
          <w:fldChar w:fldCharType="separate"/>
        </w:r>
        <w:r w:rsidR="000B5F64">
          <w:rPr>
            <w:webHidden/>
          </w:rPr>
          <w:t>1</w:t>
        </w:r>
        <w:r>
          <w:rPr>
            <w:webHidden/>
          </w:rPr>
          <w:fldChar w:fldCharType="end"/>
        </w:r>
      </w:hyperlink>
    </w:p>
    <w:p w:rsidR="00382CA9" w:rsidRDefault="00E278D1" w:rsidP="006001B9">
      <w:pPr>
        <w:pStyle w:val="Balk1"/>
        <w:numPr>
          <w:ilvl w:val="0"/>
          <w:numId w:val="0"/>
        </w:numPr>
        <w:spacing w:after="0" w:line="240" w:lineRule="auto"/>
        <w:rPr>
          <w:color w:val="000000"/>
        </w:rPr>
        <w:sectPr w:rsidR="00382CA9" w:rsidSect="00C125C3">
          <w:pgSz w:w="11907" w:h="16840" w:code="9"/>
          <w:pgMar w:top="2835" w:right="1418" w:bottom="1418" w:left="2268" w:header="0" w:footer="737" w:gutter="0"/>
          <w:pgNumType w:fmt="lowerRoman"/>
          <w:cols w:space="708"/>
          <w:docGrid w:linePitch="326"/>
        </w:sectPr>
      </w:pPr>
      <w:r w:rsidRPr="00F03E4F">
        <w:rPr>
          <w:color w:val="000000"/>
        </w:rPr>
        <w:fldChar w:fldCharType="end"/>
      </w:r>
      <w:bookmarkStart w:id="22" w:name="_Toc174862226"/>
      <w:bookmarkStart w:id="23" w:name="_Toc230259466"/>
      <w:bookmarkStart w:id="24" w:name="_Toc230260584"/>
      <w:bookmarkStart w:id="25" w:name="_Toc230598628"/>
      <w:bookmarkStart w:id="26" w:name="_Toc230598629"/>
      <w:bookmarkStart w:id="27" w:name="_Toc230684862"/>
    </w:p>
    <w:bookmarkEnd w:id="22"/>
    <w:bookmarkEnd w:id="23"/>
    <w:bookmarkEnd w:id="24"/>
    <w:bookmarkEnd w:id="25"/>
    <w:bookmarkEnd w:id="26"/>
    <w:bookmarkEnd w:id="27"/>
    <w:p w:rsidR="006001B9" w:rsidRPr="00F03E4F" w:rsidRDefault="00AC627E" w:rsidP="006001B9">
      <w:pPr>
        <w:spacing w:after="0" w:line="240" w:lineRule="auto"/>
        <w:rPr>
          <w:b/>
        </w:rPr>
      </w:pPr>
      <w:r>
        <w:rPr>
          <w:rFonts w:cs="Arial"/>
          <w:b/>
          <w:bCs/>
          <w:caps/>
          <w:noProof/>
          <w:kern w:val="32"/>
        </w:rPr>
        <w:t>proje adı (tez adı)</w:t>
      </w:r>
    </w:p>
    <w:p w:rsidR="006001B9" w:rsidRPr="00F03E4F" w:rsidRDefault="006001B9" w:rsidP="006001B9">
      <w:pPr>
        <w:pStyle w:val="Abstract"/>
        <w:spacing w:after="0"/>
        <w:ind w:firstLine="0"/>
        <w:rPr>
          <w:noProof/>
          <w:sz w:val="24"/>
          <w:szCs w:val="24"/>
          <w:lang w:val="tr-TR"/>
        </w:rPr>
      </w:pPr>
    </w:p>
    <w:p w:rsidR="006001B9" w:rsidRPr="00F03E4F" w:rsidRDefault="006001B9" w:rsidP="006001B9">
      <w:pPr>
        <w:pStyle w:val="Balk1"/>
        <w:numPr>
          <w:ilvl w:val="0"/>
          <w:numId w:val="0"/>
        </w:numPr>
        <w:spacing w:after="0" w:line="240" w:lineRule="auto"/>
        <w:ind w:left="198" w:hanging="198"/>
        <w:rPr>
          <w:noProof/>
        </w:rPr>
      </w:pPr>
      <w:bookmarkStart w:id="28" w:name="_Toc400643558"/>
      <w:r w:rsidRPr="00F03E4F">
        <w:rPr>
          <w:noProof/>
        </w:rPr>
        <w:t>ÖZET</w:t>
      </w:r>
      <w:bookmarkEnd w:id="28"/>
    </w:p>
    <w:p w:rsidR="006001B9" w:rsidRPr="00F03E4F" w:rsidRDefault="006001B9" w:rsidP="006001B9">
      <w:pPr>
        <w:spacing w:after="0" w:line="240" w:lineRule="auto"/>
      </w:pPr>
    </w:p>
    <w:p w:rsidR="00AC627E" w:rsidRDefault="002D5F42" w:rsidP="00B6598D">
      <w:pPr>
        <w:spacing w:line="240" w:lineRule="auto"/>
      </w:pPr>
      <w:r>
        <w:t>Proje fikri</w:t>
      </w:r>
      <w:r w:rsidR="00AC627E">
        <w:t>, proje fikrinin hayata geçirilmesi için izlenen yöntem v</w:t>
      </w:r>
      <w:r>
        <w:t>e metodlar</w:t>
      </w:r>
      <w:r w:rsidR="00AC627E">
        <w:t xml:space="preserve">, kullanılan modelleme, </w:t>
      </w:r>
      <w:r w:rsidR="005B19C4">
        <w:t>benzetim</w:t>
      </w:r>
      <w:r w:rsidR="00AC627E">
        <w:t xml:space="preserve">, test, </w:t>
      </w:r>
      <w:r w:rsidR="005B19C4">
        <w:t>ilk örnek</w:t>
      </w:r>
      <w:r w:rsidR="00AC627E">
        <w:t xml:space="preserve"> </w:t>
      </w:r>
      <w:r w:rsidR="005B19C4">
        <w:t xml:space="preserve">(prototip) </w:t>
      </w:r>
      <w:r w:rsidR="00AC627E">
        <w:t>ür</w:t>
      </w:r>
      <w:r>
        <w:t>etimi vb. doğrulama yöntemleri</w:t>
      </w:r>
      <w:r w:rsidR="00AC627E">
        <w:t xml:space="preserve"> ve elde ed</w:t>
      </w:r>
      <w:r>
        <w:t>ilen/edilmesi beklenen sonuçlar anlatılmalıdır</w:t>
      </w:r>
      <w:r w:rsidR="00AC627E">
        <w:t>.</w:t>
      </w:r>
    </w:p>
    <w:p w:rsidR="00882FD6" w:rsidRDefault="00B6598D" w:rsidP="00954721">
      <w:pPr>
        <w:spacing w:line="240" w:lineRule="auto"/>
      </w:pPr>
      <w:r>
        <w:t>İkinci paragraf…</w:t>
      </w:r>
    </w:p>
    <w:p w:rsidR="00473B77" w:rsidRDefault="00B6598D" w:rsidP="00954721">
      <w:pPr>
        <w:spacing w:line="240" w:lineRule="auto"/>
      </w:pPr>
      <w:r>
        <w:t>…</w:t>
      </w:r>
    </w:p>
    <w:p w:rsidR="006001B9" w:rsidRPr="00F03E4F" w:rsidRDefault="00B6598D" w:rsidP="00253E58">
      <w:pPr>
        <w:spacing w:line="240" w:lineRule="auto"/>
      </w:pPr>
      <w:r>
        <w:t>…</w:t>
      </w:r>
    </w:p>
    <w:p w:rsidR="006001B9" w:rsidRDefault="00B6598D" w:rsidP="006001B9">
      <w:pPr>
        <w:spacing w:line="240" w:lineRule="auto"/>
      </w:pPr>
      <w:r>
        <w:t>…</w:t>
      </w:r>
    </w:p>
    <w:p w:rsidR="00923131" w:rsidRDefault="00F500C8" w:rsidP="006001B9">
      <w:pPr>
        <w:spacing w:line="240" w:lineRule="auto"/>
      </w:pPr>
      <w:r>
        <w:t>…</w:t>
      </w:r>
    </w:p>
    <w:p w:rsidR="00F500C8" w:rsidRPr="00F03E4F" w:rsidRDefault="00F500C8" w:rsidP="006001B9">
      <w:pPr>
        <w:spacing w:line="240" w:lineRule="auto"/>
      </w:pPr>
      <w:r>
        <w:t>…</w:t>
      </w:r>
    </w:p>
    <w:p w:rsidR="006001B9" w:rsidRPr="00F03E4F" w:rsidRDefault="006001B9" w:rsidP="006001B9">
      <w:pPr>
        <w:spacing w:after="0" w:line="240" w:lineRule="auto"/>
        <w:rPr>
          <w:b/>
        </w:rPr>
      </w:pPr>
    </w:p>
    <w:p w:rsidR="006001B9" w:rsidRPr="00F03E4F" w:rsidRDefault="006001B9" w:rsidP="006001B9">
      <w:pPr>
        <w:spacing w:after="0" w:line="240" w:lineRule="auto"/>
      </w:pPr>
      <w:r w:rsidRPr="00F03E4F">
        <w:rPr>
          <w:b/>
        </w:rPr>
        <w:t>Anahtar Kelimeler:</w:t>
      </w:r>
      <w:r w:rsidR="0081749B">
        <w:t xml:space="preserve"> </w:t>
      </w:r>
      <w:r w:rsidR="00B6598D">
        <w:t>Şifreleme, Android, Parçacık Süzgeci, …</w:t>
      </w:r>
    </w:p>
    <w:p w:rsidR="006001B9" w:rsidRPr="00F03E4F" w:rsidRDefault="006001B9" w:rsidP="006001B9">
      <w:pPr>
        <w:spacing w:after="0" w:line="240" w:lineRule="auto"/>
        <w:rPr>
          <w:noProof/>
        </w:rPr>
        <w:sectPr w:rsidR="006001B9" w:rsidRPr="00F03E4F" w:rsidSect="00C125C3">
          <w:pgSz w:w="11907" w:h="16840" w:code="9"/>
          <w:pgMar w:top="2835" w:right="1418" w:bottom="1418" w:left="2268" w:header="0" w:footer="794" w:gutter="0"/>
          <w:pgNumType w:fmt="lowerRoman"/>
          <w:cols w:space="708"/>
          <w:docGrid w:linePitch="326"/>
        </w:sectPr>
      </w:pPr>
    </w:p>
    <w:p w:rsidR="00366C7C" w:rsidRPr="00366C7C" w:rsidRDefault="002D5F42" w:rsidP="00366C7C">
      <w:pPr>
        <w:spacing w:after="0" w:line="240" w:lineRule="auto"/>
        <w:rPr>
          <w:b/>
          <w:noProof/>
        </w:rPr>
      </w:pPr>
      <w:r>
        <w:rPr>
          <w:b/>
          <w:noProof/>
        </w:rPr>
        <w:t>PROJECT NAME (THESIS NAME)</w:t>
      </w:r>
    </w:p>
    <w:p w:rsidR="00366C7C" w:rsidRPr="00366C7C" w:rsidRDefault="00366C7C" w:rsidP="00366C7C">
      <w:pPr>
        <w:spacing w:after="0" w:line="240" w:lineRule="auto"/>
      </w:pPr>
    </w:p>
    <w:p w:rsidR="006001B9" w:rsidRPr="00F03E4F" w:rsidRDefault="006001B9" w:rsidP="006001B9">
      <w:pPr>
        <w:pStyle w:val="Balk1"/>
        <w:numPr>
          <w:ilvl w:val="0"/>
          <w:numId w:val="0"/>
        </w:numPr>
        <w:spacing w:after="0" w:line="240" w:lineRule="auto"/>
        <w:ind w:left="198" w:hanging="198"/>
        <w:rPr>
          <w:noProof/>
        </w:rPr>
      </w:pPr>
      <w:bookmarkStart w:id="29" w:name="_Toc400643559"/>
      <w:r w:rsidRPr="00F03E4F">
        <w:rPr>
          <w:noProof/>
        </w:rPr>
        <w:t>ABSTRACT</w:t>
      </w:r>
      <w:bookmarkEnd w:id="29"/>
      <w:r w:rsidRPr="00F03E4F">
        <w:rPr>
          <w:noProof/>
        </w:rPr>
        <w:t xml:space="preserve"> </w:t>
      </w:r>
    </w:p>
    <w:p w:rsidR="006001B9" w:rsidRPr="00F03E4F" w:rsidRDefault="006001B9" w:rsidP="006001B9">
      <w:pPr>
        <w:spacing w:after="0" w:line="240" w:lineRule="auto"/>
      </w:pPr>
    </w:p>
    <w:p w:rsidR="006001B9" w:rsidRPr="00F03E4F" w:rsidRDefault="00F93F83" w:rsidP="006001B9">
      <w:pPr>
        <w:spacing w:line="240" w:lineRule="auto"/>
      </w:pPr>
      <w:r>
        <w:t>The idea of project, methodologies and methods for the implementation of oroject should be briefly described.</w:t>
      </w:r>
    </w:p>
    <w:p w:rsidR="006001B9" w:rsidRPr="00F03E4F" w:rsidRDefault="00F500C8" w:rsidP="006001B9">
      <w:pPr>
        <w:spacing w:line="240" w:lineRule="auto"/>
      </w:pPr>
      <w:r>
        <w:t>Also, simulation environment, testing platform e.t.c,. should be clearly explained.</w:t>
      </w:r>
    </w:p>
    <w:p w:rsidR="006001B9" w:rsidRDefault="00F500C8" w:rsidP="006001B9">
      <w:pPr>
        <w:spacing w:line="240" w:lineRule="auto"/>
      </w:pPr>
      <w:r>
        <w:t>…</w:t>
      </w:r>
    </w:p>
    <w:p w:rsidR="00472357" w:rsidRDefault="00F500C8" w:rsidP="006001B9">
      <w:pPr>
        <w:spacing w:line="240" w:lineRule="auto"/>
      </w:pPr>
      <w:r>
        <w:t>…</w:t>
      </w:r>
    </w:p>
    <w:p w:rsidR="00F500C8" w:rsidRDefault="00F500C8" w:rsidP="006001B9">
      <w:pPr>
        <w:spacing w:line="240" w:lineRule="auto"/>
      </w:pPr>
      <w:r>
        <w:t>…</w:t>
      </w:r>
    </w:p>
    <w:p w:rsidR="00F500C8" w:rsidRDefault="00F500C8" w:rsidP="006001B9">
      <w:pPr>
        <w:spacing w:line="240" w:lineRule="auto"/>
      </w:pPr>
      <w:r>
        <w:t>…</w:t>
      </w:r>
    </w:p>
    <w:p w:rsidR="00F500C8" w:rsidRPr="00F03E4F" w:rsidRDefault="00F500C8" w:rsidP="006001B9">
      <w:pPr>
        <w:spacing w:line="240" w:lineRule="auto"/>
      </w:pPr>
      <w:r>
        <w:t>…</w:t>
      </w:r>
    </w:p>
    <w:p w:rsidR="006001B9" w:rsidRPr="00F03E4F" w:rsidRDefault="006001B9" w:rsidP="006001B9">
      <w:pPr>
        <w:spacing w:after="0" w:line="240" w:lineRule="auto"/>
        <w:jc w:val="left"/>
        <w:rPr>
          <w:b/>
        </w:rPr>
      </w:pPr>
    </w:p>
    <w:p w:rsidR="006001B9" w:rsidRPr="00F03E4F" w:rsidRDefault="006001B9" w:rsidP="006001B9">
      <w:pPr>
        <w:spacing w:after="0" w:line="240" w:lineRule="auto"/>
      </w:pPr>
      <w:r w:rsidRPr="00F03E4F">
        <w:rPr>
          <w:b/>
        </w:rPr>
        <w:t xml:space="preserve">Key Words: </w:t>
      </w:r>
      <w:r w:rsidR="00292CFD">
        <w:t xml:space="preserve">Region Covariance Descriptor, </w:t>
      </w:r>
      <w:r w:rsidRPr="00F03E4F">
        <w:t xml:space="preserve">Target/Object </w:t>
      </w:r>
      <w:r w:rsidR="00292CFD">
        <w:t>Tracking,</w:t>
      </w:r>
      <w:r w:rsidRPr="00F03E4F">
        <w:t xml:space="preserve"> </w:t>
      </w:r>
      <w:r w:rsidR="0081749B">
        <w:t>Kalman Filter, Particle Filter</w:t>
      </w:r>
      <w:r w:rsidRPr="00F03E4F">
        <w:t>.</w:t>
      </w:r>
    </w:p>
    <w:p w:rsidR="006001B9" w:rsidRPr="00F03E4F" w:rsidRDefault="006001B9" w:rsidP="006001B9">
      <w:pPr>
        <w:spacing w:after="0" w:line="240" w:lineRule="auto"/>
      </w:pPr>
    </w:p>
    <w:p w:rsidR="006001B9" w:rsidRPr="00F03E4F" w:rsidRDefault="006001B9" w:rsidP="006001B9">
      <w:pPr>
        <w:spacing w:after="0" w:line="240" w:lineRule="auto"/>
        <w:sectPr w:rsidR="006001B9" w:rsidRPr="00F03E4F" w:rsidSect="00C125C3">
          <w:pgSz w:w="11907" w:h="16840" w:code="9"/>
          <w:pgMar w:top="2835" w:right="1418" w:bottom="1418" w:left="2268" w:header="0" w:footer="737" w:gutter="0"/>
          <w:pgNumType w:fmt="lowerRoman"/>
          <w:cols w:space="708"/>
          <w:docGrid w:linePitch="326"/>
        </w:sectPr>
      </w:pPr>
    </w:p>
    <w:p w:rsidR="006001B9" w:rsidRPr="00F03E4F" w:rsidRDefault="006001B9" w:rsidP="006001B9">
      <w:pPr>
        <w:pStyle w:val="Balk1"/>
        <w:numPr>
          <w:ilvl w:val="0"/>
          <w:numId w:val="0"/>
        </w:numPr>
        <w:ind w:left="431" w:hanging="431"/>
        <w:rPr>
          <w:sz w:val="22"/>
          <w:szCs w:val="22"/>
        </w:rPr>
      </w:pPr>
      <w:bookmarkStart w:id="30" w:name="_Toc400643560"/>
      <w:r w:rsidRPr="00F03E4F">
        <w:t>GİRİŞ</w:t>
      </w:r>
      <w:bookmarkEnd w:id="30"/>
    </w:p>
    <w:p w:rsidR="00424CEF" w:rsidRDefault="00F500C8" w:rsidP="006001B9">
      <w:r>
        <w:t>Proje konusu hakkında 1-2 sayfalık bilgi. Asdfgasfgasdgv asdgagaafafa fadfafaf</w:t>
      </w:r>
      <w:r w:rsidR="00A37D11">
        <w:t xml:space="preserve"> </w:t>
      </w:r>
      <w:r>
        <w:t>afdfasfafa</w:t>
      </w:r>
      <w:r w:rsidR="00A37D11">
        <w:t xml:space="preserve"> </w:t>
      </w:r>
      <w:r>
        <w:t>fasdfafadfafa</w:t>
      </w:r>
      <w:r w:rsidR="00A37D11">
        <w:t xml:space="preserve"> </w:t>
      </w:r>
      <w:r>
        <w:t>sdfasdfafdaf</w:t>
      </w:r>
      <w:r w:rsidR="00A37D11">
        <w:t xml:space="preserve"> </w:t>
      </w:r>
      <w:r>
        <w:t>afadfafdaffaf fd fd.</w:t>
      </w:r>
    </w:p>
    <w:p w:rsidR="00F500C8" w:rsidRDefault="00F500C8" w:rsidP="006001B9">
      <w:r>
        <w:t>ffdfdfdfdf</w:t>
      </w:r>
    </w:p>
    <w:p w:rsidR="00F500C8" w:rsidRDefault="00797857" w:rsidP="006001B9">
      <w:r>
        <w:t>…</w:t>
      </w:r>
    </w:p>
    <w:p w:rsidR="00424CEF" w:rsidRDefault="00797857" w:rsidP="006001B9">
      <w:r>
        <w:t>…</w:t>
      </w:r>
    </w:p>
    <w:p w:rsidR="00DA40DC" w:rsidRDefault="00797857" w:rsidP="006001B9">
      <w:r>
        <w:t>…</w:t>
      </w:r>
    </w:p>
    <w:p w:rsidR="005F0F74" w:rsidRDefault="00797857" w:rsidP="006001B9">
      <w:r>
        <w:t>…</w:t>
      </w:r>
    </w:p>
    <w:p w:rsidR="00797857" w:rsidRDefault="00797857" w:rsidP="006001B9">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797857" w:rsidRDefault="00797857" w:rsidP="00797857">
      <w:r>
        <w:t>…</w:t>
      </w:r>
    </w:p>
    <w:p w:rsidR="00DC53F4" w:rsidRDefault="00F3778F" w:rsidP="00797857">
      <w:r>
        <w:t>…</w:t>
      </w:r>
    </w:p>
    <w:p w:rsidR="00F3778F" w:rsidRDefault="00797857" w:rsidP="00797857">
      <w:pPr>
        <w:sectPr w:rsidR="00F3778F" w:rsidSect="00F3778F">
          <w:pgSz w:w="11906" w:h="16838"/>
          <w:pgMar w:top="2835" w:right="1418" w:bottom="1418" w:left="2268" w:header="709" w:footer="709" w:gutter="0"/>
          <w:pgNumType w:start="1"/>
          <w:cols w:space="708"/>
          <w:docGrid w:linePitch="360"/>
        </w:sectPr>
      </w:pPr>
      <w:r>
        <w:t>…</w:t>
      </w:r>
    </w:p>
    <w:p w:rsidR="00DC53F4" w:rsidRDefault="00F3778F" w:rsidP="00797857">
      <w:r>
        <w:t>…</w:t>
      </w:r>
    </w:p>
    <w:p w:rsidR="00797857" w:rsidRDefault="00F3778F" w:rsidP="00797857">
      <w:r>
        <w:t>…</w:t>
      </w:r>
    </w:p>
    <w:p w:rsidR="00797857" w:rsidRDefault="00797857" w:rsidP="00797857">
      <w:r>
        <w:t>…</w:t>
      </w:r>
    </w:p>
    <w:p w:rsidR="00797857" w:rsidRDefault="00797857" w:rsidP="00797857">
      <w:r>
        <w:t>…</w:t>
      </w:r>
    </w:p>
    <w:p w:rsidR="00797857" w:rsidRDefault="000F2355" w:rsidP="006001B9">
      <w:r>
        <w:t>…</w:t>
      </w:r>
    </w:p>
    <w:p w:rsidR="00797857" w:rsidRDefault="000F2355" w:rsidP="006001B9">
      <w:r>
        <w:t>…</w:t>
      </w:r>
    </w:p>
    <w:p w:rsidR="00797857" w:rsidRDefault="000F2355" w:rsidP="006001B9">
      <w:r>
        <w:t>…</w:t>
      </w:r>
    </w:p>
    <w:p w:rsidR="00797857" w:rsidRDefault="00797857" w:rsidP="006001B9">
      <w:pPr>
        <w:sectPr w:rsidR="00797857" w:rsidSect="00F3778F">
          <w:pgSz w:w="11906" w:h="16838"/>
          <w:pgMar w:top="1701" w:right="1418" w:bottom="1418" w:left="2268" w:header="709" w:footer="709" w:gutter="0"/>
          <w:pgNumType w:start="1"/>
          <w:cols w:space="708"/>
          <w:docGrid w:linePitch="360"/>
        </w:sectPr>
      </w:pPr>
    </w:p>
    <w:p w:rsidR="006001B9" w:rsidRPr="00F03E4F" w:rsidRDefault="004D226D" w:rsidP="006001B9">
      <w:pPr>
        <w:pStyle w:val="Balk1"/>
        <w:tabs>
          <w:tab w:val="clear" w:pos="432"/>
        </w:tabs>
        <w:ind w:left="284" w:hanging="284"/>
      </w:pPr>
      <w:bookmarkStart w:id="31" w:name="_Toc400643561"/>
      <w:r>
        <w:t>PROBLEM TANIMI VE ÇALIŞMANIN AMACI</w:t>
      </w:r>
      <w:bookmarkEnd w:id="31"/>
    </w:p>
    <w:p w:rsidR="00DA071D" w:rsidRPr="00A04000" w:rsidRDefault="00DA071D" w:rsidP="00DA071D">
      <w:pPr>
        <w:spacing w:after="120"/>
        <w:rPr>
          <w:rFonts w:cs="Arial"/>
        </w:rPr>
      </w:pPr>
      <w:r w:rsidRPr="00A04000">
        <w:rPr>
          <w:rFonts w:cs="Arial"/>
        </w:rPr>
        <w:t>Proje fikrini ortaya çıkaran sebepler ve gerekçeler esas alınarak, literatür ve/veya piyasa araştırmalarından edinilen bilgilerle ulaşılmak istenen hedef, proje çıktısı ürünün taşıyacağı teknik özelliklerle birlikte açıklanmalıdır.</w:t>
      </w:r>
    </w:p>
    <w:p w:rsidR="00DA071D" w:rsidRPr="00A04000" w:rsidRDefault="00DA071D" w:rsidP="00DA071D">
      <w:pPr>
        <w:spacing w:after="120"/>
        <w:rPr>
          <w:rFonts w:cs="Arial"/>
        </w:rPr>
      </w:pPr>
      <w:r w:rsidRPr="00A04000">
        <w:rPr>
          <w:rFonts w:cs="Arial"/>
        </w:rPr>
        <w:t xml:space="preserve">Önerilen projenin gerçekleştirilmesinde takip edilecek aşamaların aşağıdakilerden hangilerini kapsadığını belirtilmelidir. </w:t>
      </w:r>
    </w:p>
    <w:p w:rsidR="00DA071D" w:rsidRPr="00A04000" w:rsidRDefault="00DA071D" w:rsidP="00DA071D">
      <w:pPr>
        <w:numPr>
          <w:ilvl w:val="0"/>
          <w:numId w:val="39"/>
        </w:numPr>
        <w:spacing w:after="0" w:line="240" w:lineRule="auto"/>
        <w:ind w:left="714" w:hanging="357"/>
        <w:rPr>
          <w:rFonts w:cs="Arial"/>
        </w:rPr>
      </w:pPr>
      <w:r w:rsidRPr="00A04000">
        <w:rPr>
          <w:rFonts w:cs="Arial"/>
        </w:rPr>
        <w:t xml:space="preserve">Kavram Geliştirme, </w:t>
      </w:r>
    </w:p>
    <w:p w:rsidR="00DA071D" w:rsidRPr="00A04000" w:rsidRDefault="00DA071D" w:rsidP="00DA071D">
      <w:pPr>
        <w:numPr>
          <w:ilvl w:val="0"/>
          <w:numId w:val="39"/>
        </w:numPr>
        <w:spacing w:after="0" w:line="240" w:lineRule="auto"/>
        <w:ind w:left="714" w:hanging="357"/>
        <w:rPr>
          <w:rFonts w:cs="Arial"/>
        </w:rPr>
      </w:pPr>
      <w:r w:rsidRPr="00A04000">
        <w:rPr>
          <w:rFonts w:cs="Arial"/>
        </w:rPr>
        <w:t xml:space="preserve">Tasarım, Tasarım Geliştirme ve Doğrulama Çalışmaları, </w:t>
      </w:r>
    </w:p>
    <w:p w:rsidR="00DA071D" w:rsidRPr="00A04000" w:rsidRDefault="00DA071D" w:rsidP="00DA071D">
      <w:pPr>
        <w:numPr>
          <w:ilvl w:val="0"/>
          <w:numId w:val="39"/>
        </w:numPr>
        <w:spacing w:after="0" w:line="240" w:lineRule="auto"/>
        <w:ind w:left="714" w:hanging="357"/>
        <w:rPr>
          <w:rFonts w:cs="Arial"/>
        </w:rPr>
      </w:pPr>
      <w:r w:rsidRPr="00A04000">
        <w:rPr>
          <w:rFonts w:cs="Arial"/>
        </w:rPr>
        <w:t>Prototip Üretimi,</w:t>
      </w:r>
    </w:p>
    <w:p w:rsidR="00DA071D" w:rsidRPr="00A04000" w:rsidRDefault="00DA071D" w:rsidP="00DA071D">
      <w:pPr>
        <w:numPr>
          <w:ilvl w:val="0"/>
          <w:numId w:val="39"/>
        </w:numPr>
        <w:spacing w:after="0" w:line="240" w:lineRule="auto"/>
        <w:ind w:left="714" w:hanging="357"/>
        <w:rPr>
          <w:rFonts w:cs="Arial"/>
        </w:rPr>
      </w:pPr>
      <w:r w:rsidRPr="00A04000">
        <w:rPr>
          <w:rFonts w:cs="Arial"/>
        </w:rPr>
        <w:t>Proje çıktısının gerçeklenmesi (yazılımın/donanımın gerçeklenmesi</w:t>
      </w:r>
      <w:r w:rsidRPr="00A04000">
        <w:t>)</w:t>
      </w:r>
    </w:p>
    <w:p w:rsidR="00DA071D" w:rsidRDefault="00DA071D" w:rsidP="00DA071D">
      <w:pPr>
        <w:rPr>
          <w:b/>
        </w:rPr>
      </w:pPr>
    </w:p>
    <w:p w:rsidR="00DA071D" w:rsidRPr="00A04000" w:rsidRDefault="00DA071D" w:rsidP="00DA071D">
      <w:pPr>
        <w:autoSpaceDE w:val="0"/>
        <w:autoSpaceDN w:val="0"/>
        <w:adjustRightInd w:val="0"/>
        <w:spacing w:after="120"/>
        <w:rPr>
          <w:bCs/>
        </w:rPr>
      </w:pPr>
      <w:r w:rsidRPr="00A04000">
        <w:rPr>
          <w:bCs/>
        </w:rPr>
        <w:t>Araştırmanın konusu ile ilgili literatür araştırması gerçekleştirilmelidir. Ancak h</w:t>
      </w:r>
      <w:r w:rsidRPr="00A04000">
        <w:t>am bir literatür özeti değil p</w:t>
      </w:r>
      <w:r w:rsidRPr="00A04000">
        <w:rPr>
          <w:rFonts w:cs="Arial"/>
        </w:rPr>
        <w:t xml:space="preserve">roje kapsamında </w:t>
      </w:r>
      <w:r w:rsidRPr="00A04000">
        <w:rPr>
          <w:bCs/>
        </w:rPr>
        <w:t>hedeflenilen amaca yönelik daha önce yapılmış çalışmaların sonuçla</w:t>
      </w:r>
      <w:r w:rsidRPr="00A04000">
        <w:rPr>
          <w:bCs/>
          <w:lang w:val="en-US"/>
        </w:rPr>
        <w:t xml:space="preserve">rına da </w:t>
      </w:r>
      <w:r w:rsidRPr="00A04000">
        <w:rPr>
          <w:bCs/>
        </w:rPr>
        <w:t xml:space="preserve">değinilerek </w:t>
      </w:r>
      <w:r w:rsidRPr="00A04000">
        <w:t xml:space="preserve">kısaca açıklandığı bir literatür özeti verilmelidir. Özellikle </w:t>
      </w:r>
      <w:r w:rsidRPr="00A04000">
        <w:rPr>
          <w:rFonts w:cs="Arial"/>
        </w:rPr>
        <w:t>proje konusunun kapsadığı teknolojik uzmanlık konularını (disiplinleri) belirterek, tasarım/geliştirme süreçlerinde üzerinde çalışılacak olanlar hakkında literatüre dayalı bilgi verilmelidir.</w:t>
      </w:r>
    </w:p>
    <w:p w:rsidR="0038202C" w:rsidRDefault="00DA071D" w:rsidP="006001B9">
      <w:r>
        <w:t>…</w:t>
      </w:r>
    </w:p>
    <w:p w:rsidR="004D49C5" w:rsidRDefault="00DA071D" w:rsidP="006001B9">
      <w:r>
        <w:t>…</w:t>
      </w:r>
    </w:p>
    <w:p w:rsidR="00F81A23" w:rsidRDefault="00DA071D" w:rsidP="00467DCD">
      <w:r>
        <w:t>…</w:t>
      </w:r>
    </w:p>
    <w:p w:rsidR="00467DCD" w:rsidRDefault="00DA071D" w:rsidP="00467DCD">
      <w:pPr>
        <w:rPr>
          <w:color w:val="000000"/>
        </w:rPr>
      </w:pPr>
      <w:r>
        <w:rPr>
          <w:color w:val="000000"/>
        </w:rPr>
        <w:t>…</w:t>
      </w:r>
    </w:p>
    <w:p w:rsidR="00204083" w:rsidRDefault="00204083" w:rsidP="00F81A23">
      <w:pPr>
        <w:spacing w:before="240"/>
        <w:sectPr w:rsidR="00204083" w:rsidSect="00C125C3">
          <w:pgSz w:w="11906" w:h="16838"/>
          <w:pgMar w:top="2835" w:right="1418" w:bottom="1418" w:left="2268" w:header="709" w:footer="709" w:gutter="0"/>
          <w:cols w:space="708"/>
          <w:docGrid w:linePitch="360"/>
        </w:sectPr>
      </w:pPr>
    </w:p>
    <w:p w:rsidR="0023247A" w:rsidRPr="00F22D43" w:rsidRDefault="0023247A" w:rsidP="00F22D43">
      <w:pPr>
        <w:pStyle w:val="TabloBal"/>
        <w:tabs>
          <w:tab w:val="clear" w:pos="57"/>
        </w:tabs>
        <w:ind w:left="624" w:firstLine="0"/>
      </w:pPr>
      <w:bookmarkStart w:id="32" w:name="_Toc400643209"/>
      <w:r w:rsidRPr="00F22D43">
        <w:t xml:space="preserve">Tablo </w:t>
      </w:r>
      <w:r w:rsidR="00E278D1" w:rsidRPr="00F22D43">
        <w:fldChar w:fldCharType="begin"/>
      </w:r>
      <w:r w:rsidR="003419B0" w:rsidRPr="00F22D43">
        <w:instrText xml:space="preserve"> STYLEREF 1 \s </w:instrText>
      </w:r>
      <w:r w:rsidR="00E278D1" w:rsidRPr="00F22D43">
        <w:fldChar w:fldCharType="separate"/>
      </w:r>
      <w:r w:rsidR="000B5F64">
        <w:rPr>
          <w:noProof/>
        </w:rPr>
        <w:t>1</w:t>
      </w:r>
      <w:r w:rsidR="00E278D1" w:rsidRPr="00F22D43">
        <w:fldChar w:fldCharType="end"/>
      </w:r>
      <w:r w:rsidR="003419B0" w:rsidRPr="00F22D43">
        <w:t>.</w:t>
      </w:r>
      <w:r w:rsidR="00E278D1" w:rsidRPr="00F22D43">
        <w:fldChar w:fldCharType="begin"/>
      </w:r>
      <w:r w:rsidR="003419B0" w:rsidRPr="00F22D43">
        <w:instrText xml:space="preserve"> SEQ Tablo \* ARABIC \s 1 </w:instrText>
      </w:r>
      <w:r w:rsidR="00E278D1" w:rsidRPr="00F22D43">
        <w:fldChar w:fldCharType="separate"/>
      </w:r>
      <w:r w:rsidR="000B5F64">
        <w:rPr>
          <w:noProof/>
        </w:rPr>
        <w:t>1</w:t>
      </w:r>
      <w:r w:rsidR="00E278D1" w:rsidRPr="00F22D43">
        <w:fldChar w:fldCharType="end"/>
      </w:r>
      <w:r w:rsidRPr="00F22D43">
        <w:t>.</w:t>
      </w:r>
      <w:r w:rsidR="00F50D84" w:rsidRPr="00F22D43">
        <w:t xml:space="preserve"> </w:t>
      </w:r>
      <w:r w:rsidR="00DA071D">
        <w:t>Tablo başlığı burada olmalı.</w:t>
      </w:r>
      <w:bookmarkEnd w:id="32"/>
    </w:p>
    <w:tbl>
      <w:tblPr>
        <w:tblW w:w="6954" w:type="dxa"/>
        <w:jc w:val="center"/>
        <w:tblBorders>
          <w:top w:val="single" w:sz="4" w:space="0" w:color="auto"/>
          <w:bottom w:val="single" w:sz="4" w:space="0" w:color="auto"/>
          <w:insideV w:val="single" w:sz="4" w:space="0" w:color="auto"/>
        </w:tblBorders>
        <w:tblLook w:val="04A0"/>
      </w:tblPr>
      <w:tblGrid>
        <w:gridCol w:w="1492"/>
        <w:gridCol w:w="2996"/>
        <w:gridCol w:w="2466"/>
      </w:tblGrid>
      <w:tr w:rsidR="00602A99" w:rsidRPr="00943463" w:rsidTr="00DA071D">
        <w:trPr>
          <w:trHeight w:val="447"/>
          <w:jc w:val="center"/>
        </w:trPr>
        <w:tc>
          <w:tcPr>
            <w:tcW w:w="1492" w:type="dxa"/>
            <w:tcBorders>
              <w:top w:val="single" w:sz="4" w:space="0" w:color="auto"/>
              <w:left w:val="single" w:sz="4" w:space="0" w:color="auto"/>
              <w:bottom w:val="single" w:sz="4" w:space="0" w:color="auto"/>
            </w:tcBorders>
            <w:vAlign w:val="center"/>
          </w:tcPr>
          <w:p w:rsidR="00602A99" w:rsidRPr="00602A99" w:rsidRDefault="00DA071D" w:rsidP="00067B59">
            <w:pPr>
              <w:spacing w:after="0" w:line="240" w:lineRule="auto"/>
              <w:jc w:val="center"/>
            </w:pPr>
            <w:r>
              <w:t>---</w:t>
            </w:r>
          </w:p>
        </w:tc>
        <w:tc>
          <w:tcPr>
            <w:tcW w:w="2996" w:type="dxa"/>
            <w:tcBorders>
              <w:top w:val="single" w:sz="4" w:space="0" w:color="auto"/>
              <w:bottom w:val="single" w:sz="4" w:space="0" w:color="auto"/>
            </w:tcBorders>
            <w:vAlign w:val="center"/>
          </w:tcPr>
          <w:p w:rsidR="00602A99" w:rsidRPr="00602A99" w:rsidRDefault="00DA071D" w:rsidP="00067B59">
            <w:pPr>
              <w:spacing w:after="0" w:line="240" w:lineRule="auto"/>
              <w:jc w:val="center"/>
            </w:pPr>
            <w:r>
              <w:t>---</w:t>
            </w:r>
          </w:p>
        </w:tc>
        <w:tc>
          <w:tcPr>
            <w:tcW w:w="2466" w:type="dxa"/>
            <w:tcBorders>
              <w:top w:val="single" w:sz="4" w:space="0" w:color="auto"/>
              <w:bottom w:val="single" w:sz="4" w:space="0" w:color="auto"/>
              <w:right w:val="single" w:sz="4" w:space="0" w:color="auto"/>
            </w:tcBorders>
            <w:vAlign w:val="center"/>
          </w:tcPr>
          <w:p w:rsidR="00602A99" w:rsidRPr="00602A99" w:rsidRDefault="00DA071D" w:rsidP="00067B59">
            <w:pPr>
              <w:spacing w:after="0" w:line="240" w:lineRule="auto"/>
              <w:jc w:val="center"/>
            </w:pPr>
            <w:r>
              <w:t>---</w:t>
            </w:r>
          </w:p>
        </w:tc>
      </w:tr>
      <w:tr w:rsidR="00602A99" w:rsidRPr="00943463" w:rsidTr="00DA071D">
        <w:trPr>
          <w:trHeight w:val="447"/>
          <w:jc w:val="center"/>
        </w:trPr>
        <w:tc>
          <w:tcPr>
            <w:tcW w:w="1492" w:type="dxa"/>
            <w:tcBorders>
              <w:top w:val="single" w:sz="4" w:space="0" w:color="auto"/>
              <w:left w:val="single" w:sz="4" w:space="0" w:color="auto"/>
              <w:bottom w:val="single" w:sz="4" w:space="0" w:color="auto"/>
              <w:right w:val="single" w:sz="4" w:space="0" w:color="auto"/>
            </w:tcBorders>
            <w:vAlign w:val="center"/>
          </w:tcPr>
          <w:p w:rsidR="00602A99" w:rsidRPr="00602A99" w:rsidRDefault="00DA071D" w:rsidP="00602A99">
            <w:pPr>
              <w:spacing w:after="0" w:line="240" w:lineRule="auto"/>
              <w:jc w:val="center"/>
            </w:pPr>
            <w:r>
              <w:t>---</w:t>
            </w:r>
          </w:p>
        </w:tc>
        <w:tc>
          <w:tcPr>
            <w:tcW w:w="2996" w:type="dxa"/>
            <w:tcBorders>
              <w:top w:val="single" w:sz="4" w:space="0" w:color="auto"/>
              <w:left w:val="single" w:sz="4" w:space="0" w:color="auto"/>
              <w:bottom w:val="single" w:sz="4" w:space="0" w:color="auto"/>
              <w:right w:val="single" w:sz="4" w:space="0" w:color="auto"/>
            </w:tcBorders>
            <w:vAlign w:val="center"/>
          </w:tcPr>
          <w:p w:rsidR="00602A99" w:rsidRPr="00602A99" w:rsidRDefault="00602A99" w:rsidP="00602A99">
            <w:pPr>
              <w:spacing w:after="0" w:line="240" w:lineRule="auto"/>
              <w:jc w:val="center"/>
            </w:pPr>
          </w:p>
        </w:tc>
        <w:tc>
          <w:tcPr>
            <w:tcW w:w="2466" w:type="dxa"/>
            <w:tcBorders>
              <w:top w:val="single" w:sz="4" w:space="0" w:color="auto"/>
              <w:left w:val="single" w:sz="4" w:space="0" w:color="auto"/>
              <w:bottom w:val="single" w:sz="4" w:space="0" w:color="auto"/>
              <w:right w:val="single" w:sz="4" w:space="0" w:color="auto"/>
            </w:tcBorders>
            <w:vAlign w:val="center"/>
          </w:tcPr>
          <w:p w:rsidR="00602A99" w:rsidRPr="00602A99" w:rsidRDefault="00DA071D" w:rsidP="00602A99">
            <w:pPr>
              <w:spacing w:after="0" w:line="240" w:lineRule="auto"/>
              <w:jc w:val="center"/>
            </w:pPr>
            <w:r>
              <w:t>---</w:t>
            </w:r>
          </w:p>
        </w:tc>
      </w:tr>
      <w:tr w:rsidR="00602A99" w:rsidRPr="00943463" w:rsidTr="00DA071D">
        <w:trPr>
          <w:trHeight w:val="447"/>
          <w:jc w:val="center"/>
        </w:trPr>
        <w:tc>
          <w:tcPr>
            <w:tcW w:w="1492" w:type="dxa"/>
            <w:tcBorders>
              <w:top w:val="single" w:sz="4" w:space="0" w:color="auto"/>
              <w:left w:val="single" w:sz="4" w:space="0" w:color="auto"/>
              <w:bottom w:val="single" w:sz="4" w:space="0" w:color="auto"/>
              <w:right w:val="single" w:sz="4" w:space="0" w:color="auto"/>
            </w:tcBorders>
            <w:vAlign w:val="center"/>
          </w:tcPr>
          <w:p w:rsidR="00602A99" w:rsidRPr="00602A99" w:rsidRDefault="00DA071D" w:rsidP="00602A99">
            <w:pPr>
              <w:spacing w:after="0" w:line="240" w:lineRule="auto"/>
              <w:jc w:val="center"/>
            </w:pPr>
            <w:r>
              <w:t>---</w:t>
            </w:r>
          </w:p>
        </w:tc>
        <w:tc>
          <w:tcPr>
            <w:tcW w:w="2996" w:type="dxa"/>
            <w:tcBorders>
              <w:top w:val="single" w:sz="4" w:space="0" w:color="auto"/>
              <w:left w:val="single" w:sz="4" w:space="0" w:color="auto"/>
              <w:bottom w:val="single" w:sz="4" w:space="0" w:color="auto"/>
              <w:right w:val="single" w:sz="4" w:space="0" w:color="auto"/>
            </w:tcBorders>
            <w:vAlign w:val="center"/>
          </w:tcPr>
          <w:p w:rsidR="00602A99" w:rsidRPr="00602A99" w:rsidRDefault="00602A99" w:rsidP="00602A99">
            <w:pPr>
              <w:spacing w:after="0" w:line="240" w:lineRule="auto"/>
              <w:jc w:val="center"/>
            </w:pPr>
          </w:p>
        </w:tc>
        <w:tc>
          <w:tcPr>
            <w:tcW w:w="2466" w:type="dxa"/>
            <w:tcBorders>
              <w:top w:val="single" w:sz="4" w:space="0" w:color="auto"/>
              <w:left w:val="single" w:sz="4" w:space="0" w:color="auto"/>
              <w:bottom w:val="single" w:sz="4" w:space="0" w:color="auto"/>
              <w:right w:val="single" w:sz="4" w:space="0" w:color="auto"/>
            </w:tcBorders>
            <w:vAlign w:val="center"/>
          </w:tcPr>
          <w:p w:rsidR="00602A99" w:rsidRPr="00602A99" w:rsidRDefault="00DA071D" w:rsidP="00602A99">
            <w:pPr>
              <w:spacing w:after="0" w:line="240" w:lineRule="auto"/>
              <w:jc w:val="center"/>
            </w:pPr>
            <w:r>
              <w:t>---</w:t>
            </w:r>
          </w:p>
        </w:tc>
      </w:tr>
    </w:tbl>
    <w:p w:rsidR="00785A2E" w:rsidRPr="00785A2E" w:rsidRDefault="00DA071D" w:rsidP="00F22D43">
      <w:pPr>
        <w:spacing w:before="360"/>
        <w:rPr>
          <w:rFonts w:eastAsiaTheme="minorHAnsi"/>
        </w:rPr>
      </w:pPr>
      <w:r>
        <w:rPr>
          <w:rFonts w:eastAsiaTheme="minorHAnsi"/>
        </w:rPr>
        <w:t>Tablo 1.1’de, …</w:t>
      </w:r>
    </w:p>
    <w:p w:rsidR="00DC15F9" w:rsidRDefault="00223242" w:rsidP="00F81A23">
      <w:pPr>
        <w:pStyle w:val="Balk2"/>
        <w:tabs>
          <w:tab w:val="clear" w:pos="576"/>
        </w:tabs>
        <w:spacing w:before="240"/>
        <w:ind w:left="425" w:hanging="425"/>
        <w:rPr>
          <w:rFonts w:eastAsiaTheme="minorHAnsi"/>
        </w:rPr>
      </w:pPr>
      <w:bookmarkStart w:id="33" w:name="_Toc400643562"/>
      <w:r>
        <w:rPr>
          <w:rFonts w:eastAsiaTheme="minorHAnsi"/>
        </w:rPr>
        <w:t>İkinci Derece Başlık</w:t>
      </w:r>
      <w:bookmarkEnd w:id="33"/>
    </w:p>
    <w:p w:rsidR="006C182C" w:rsidRPr="006C182C" w:rsidRDefault="00DA071D" w:rsidP="006C182C">
      <w:pPr>
        <w:rPr>
          <w:rFonts w:eastAsiaTheme="minorHAnsi"/>
        </w:rPr>
      </w:pPr>
      <w:r>
        <w:rPr>
          <w:rFonts w:eastAsiaTheme="minorHAnsi"/>
        </w:rPr>
        <w:t xml:space="preserve">Asdfgasdfg </w:t>
      </w:r>
    </w:p>
    <w:p w:rsidR="00DC15F9" w:rsidRPr="00F03E4F" w:rsidRDefault="00223242" w:rsidP="00DC15F9">
      <w:pPr>
        <w:pStyle w:val="Balk3"/>
        <w:tabs>
          <w:tab w:val="clear" w:pos="720"/>
        </w:tabs>
        <w:ind w:left="709" w:hanging="709"/>
      </w:pPr>
      <w:bookmarkStart w:id="34" w:name="_Toc400643563"/>
      <w:r>
        <w:t>Üçüncü derece başlık</w:t>
      </w:r>
      <w:bookmarkEnd w:id="34"/>
    </w:p>
    <w:p w:rsidR="003C2DF5" w:rsidRDefault="00DA071D" w:rsidP="003C2DF5">
      <w:r>
        <w:t>Asdfgasdfg Eşitlik (1.1)’de gösterilmektedir.</w:t>
      </w:r>
    </w:p>
    <w:tbl>
      <w:tblPr>
        <w:tblW w:w="5000" w:type="pct"/>
        <w:tblLook w:val="04A0"/>
      </w:tblPr>
      <w:tblGrid>
        <w:gridCol w:w="4218"/>
        <w:gridCol w:w="4218"/>
      </w:tblGrid>
      <w:tr w:rsidR="003C2DF5" w:rsidRPr="00F03E4F" w:rsidTr="009101D2">
        <w:trPr>
          <w:trHeight w:val="697"/>
        </w:trPr>
        <w:tc>
          <w:tcPr>
            <w:tcW w:w="2500" w:type="pct"/>
            <w:shd w:val="clear" w:color="auto" w:fill="auto"/>
            <w:vAlign w:val="center"/>
          </w:tcPr>
          <w:p w:rsidR="003C2DF5" w:rsidRPr="00F03E4F" w:rsidRDefault="003F0D88" w:rsidP="006838F4">
            <w:pPr>
              <w:spacing w:after="0"/>
              <w:jc w:val="left"/>
            </w:pPr>
            <w:r w:rsidRPr="00415B1D">
              <w:rPr>
                <w:position w:val="-32"/>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35.25pt" o:ole="" fillcolor="window">
                  <v:imagedata r:id="rId14" o:title=""/>
                </v:shape>
                <o:OLEObject Type="Embed" ProgID="Equation.DSMT4" ShapeID="_x0000_i1025" DrawAspect="Content" ObjectID="_1518009495" r:id="rId15"/>
              </w:object>
            </w:r>
          </w:p>
        </w:tc>
        <w:tc>
          <w:tcPr>
            <w:tcW w:w="2500" w:type="pct"/>
            <w:shd w:val="clear" w:color="auto" w:fill="auto"/>
            <w:vAlign w:val="center"/>
          </w:tcPr>
          <w:p w:rsidR="003C2DF5" w:rsidRPr="00F03E4F" w:rsidRDefault="003C2DF5" w:rsidP="006838F4">
            <w:pPr>
              <w:spacing w:after="0"/>
              <w:jc w:val="right"/>
            </w:pPr>
            <w:r w:rsidRPr="00F03E4F">
              <w:t>(1.1)</w:t>
            </w:r>
          </w:p>
        </w:tc>
      </w:tr>
    </w:tbl>
    <w:p w:rsidR="003C2DF5" w:rsidRDefault="009101D2" w:rsidP="000B1CE4">
      <w:pPr>
        <w:spacing w:before="240"/>
      </w:pPr>
      <w:r>
        <w:t>…</w:t>
      </w:r>
    </w:p>
    <w:p w:rsidR="006001B9" w:rsidRPr="00AB2E21" w:rsidRDefault="009101D2" w:rsidP="00AB2E21">
      <w:r>
        <w:t>…</w:t>
      </w:r>
    </w:p>
    <w:p w:rsidR="00F51BFB" w:rsidRPr="006D7CDD" w:rsidRDefault="00223242" w:rsidP="00F51BFB">
      <w:pPr>
        <w:pStyle w:val="Balk3"/>
        <w:tabs>
          <w:tab w:val="clear" w:pos="720"/>
        </w:tabs>
        <w:ind w:left="709" w:hanging="709"/>
      </w:pPr>
      <w:bookmarkStart w:id="35" w:name="_Toc400643564"/>
      <w:r>
        <w:t>Üçüncü</w:t>
      </w:r>
      <w:r w:rsidR="00F51BFB" w:rsidRPr="006D7CDD">
        <w:t xml:space="preserve"> </w:t>
      </w:r>
      <w:r>
        <w:rPr>
          <w:rFonts w:eastAsiaTheme="minorHAnsi"/>
        </w:rPr>
        <w:t>derece başlık</w:t>
      </w:r>
      <w:bookmarkEnd w:id="35"/>
    </w:p>
    <w:p w:rsidR="00FB3004" w:rsidRDefault="009101D2" w:rsidP="006001B9">
      <w:pPr>
        <w:autoSpaceDE w:val="0"/>
        <w:autoSpaceDN w:val="0"/>
        <w:adjustRightInd w:val="0"/>
        <w:rPr>
          <w:bCs/>
          <w:szCs w:val="18"/>
        </w:rPr>
      </w:pPr>
      <w:r>
        <w:rPr>
          <w:bCs/>
          <w:szCs w:val="18"/>
        </w:rPr>
        <w:t>Asdfgasdfg</w:t>
      </w:r>
    </w:p>
    <w:p w:rsidR="003E1894" w:rsidRDefault="009101D2" w:rsidP="006001B9">
      <w:pPr>
        <w:autoSpaceDE w:val="0"/>
        <w:autoSpaceDN w:val="0"/>
        <w:adjustRightInd w:val="0"/>
        <w:rPr>
          <w:bCs/>
          <w:szCs w:val="18"/>
        </w:rPr>
      </w:pPr>
      <w:r>
        <w:rPr>
          <w:bCs/>
          <w:szCs w:val="18"/>
        </w:rPr>
        <w:t>…</w:t>
      </w:r>
    </w:p>
    <w:p w:rsidR="009101D2" w:rsidRDefault="009101D2" w:rsidP="006001B9">
      <w:pPr>
        <w:autoSpaceDE w:val="0"/>
        <w:autoSpaceDN w:val="0"/>
        <w:adjustRightInd w:val="0"/>
        <w:rPr>
          <w:bCs/>
          <w:szCs w:val="18"/>
        </w:rPr>
      </w:pPr>
      <w:r>
        <w:rPr>
          <w:bCs/>
          <w:szCs w:val="18"/>
        </w:rPr>
        <w:t>…</w:t>
      </w:r>
    </w:p>
    <w:p w:rsidR="006001B9" w:rsidRPr="00F03E4F" w:rsidRDefault="00223242" w:rsidP="006001B9">
      <w:pPr>
        <w:pStyle w:val="Balk2"/>
        <w:tabs>
          <w:tab w:val="clear" w:pos="576"/>
        </w:tabs>
        <w:ind w:left="426" w:hanging="426"/>
        <w:rPr>
          <w:rStyle w:val="hps"/>
        </w:rPr>
      </w:pPr>
      <w:bookmarkStart w:id="36" w:name="_Toc400643565"/>
      <w:r>
        <w:t xml:space="preserve">İkinci </w:t>
      </w:r>
      <w:r>
        <w:rPr>
          <w:rFonts w:eastAsiaTheme="minorHAnsi"/>
        </w:rPr>
        <w:t>Derece Başlık</w:t>
      </w:r>
      <w:bookmarkEnd w:id="36"/>
    </w:p>
    <w:p w:rsidR="00F51BFB" w:rsidRDefault="009101D2" w:rsidP="006001B9">
      <w:pPr>
        <w:tabs>
          <w:tab w:val="left" w:pos="4120"/>
        </w:tabs>
        <w:rPr>
          <w:rStyle w:val="hps"/>
        </w:rPr>
      </w:pPr>
      <w:r>
        <w:t>…</w:t>
      </w:r>
    </w:p>
    <w:p w:rsidR="00F51BFB" w:rsidRDefault="00223242" w:rsidP="00223242">
      <w:pPr>
        <w:pStyle w:val="Balk3"/>
        <w:tabs>
          <w:tab w:val="clear" w:pos="720"/>
        </w:tabs>
        <w:ind w:left="709" w:hanging="709"/>
      </w:pPr>
      <w:bookmarkStart w:id="37" w:name="_Toc400643566"/>
      <w:r>
        <w:t>Üçüncü derece başlık</w:t>
      </w:r>
      <w:bookmarkEnd w:id="37"/>
    </w:p>
    <w:p w:rsidR="009B09AF" w:rsidRDefault="009101D2" w:rsidP="009B09AF">
      <w:r>
        <w:t>…</w:t>
      </w:r>
    </w:p>
    <w:p w:rsidR="00FE0698" w:rsidRDefault="009101D2" w:rsidP="009B09AF">
      <w:r>
        <w:t>…</w:t>
      </w:r>
    </w:p>
    <w:p w:rsidR="003E74A8" w:rsidRDefault="00223242" w:rsidP="00A92102">
      <w:pPr>
        <w:pStyle w:val="Balk3"/>
        <w:tabs>
          <w:tab w:val="clear" w:pos="720"/>
        </w:tabs>
        <w:ind w:left="709" w:hanging="709"/>
      </w:pPr>
      <w:bookmarkStart w:id="38" w:name="_Toc400643567"/>
      <w:r>
        <w:t>Üçüncü derece başlık</w:t>
      </w:r>
      <w:bookmarkEnd w:id="38"/>
    </w:p>
    <w:p w:rsidR="00A92102" w:rsidRPr="00A92102" w:rsidRDefault="00A92102" w:rsidP="00A92102">
      <w:r>
        <w:t>Asdfgasdfg</w:t>
      </w:r>
    </w:p>
    <w:p w:rsidR="00A92102" w:rsidRDefault="00A92102" w:rsidP="005934A2">
      <w:pPr>
        <w:tabs>
          <w:tab w:val="left" w:pos="4120"/>
        </w:tabs>
        <w:spacing w:before="240"/>
        <w:rPr>
          <w:rStyle w:val="hps"/>
        </w:rPr>
      </w:pPr>
      <w:r>
        <w:rPr>
          <w:rStyle w:val="hps"/>
        </w:rPr>
        <w:t>…</w:t>
      </w:r>
    </w:p>
    <w:p w:rsidR="00A92102" w:rsidRDefault="00A92102" w:rsidP="005934A2">
      <w:pPr>
        <w:tabs>
          <w:tab w:val="left" w:pos="4120"/>
        </w:tabs>
        <w:spacing w:before="240"/>
        <w:rPr>
          <w:rStyle w:val="hps"/>
        </w:rPr>
      </w:pPr>
      <w:r>
        <w:rPr>
          <w:rStyle w:val="hps"/>
        </w:rPr>
        <w:t>…</w:t>
      </w:r>
    </w:p>
    <w:p w:rsidR="00A92102" w:rsidRDefault="00A92102" w:rsidP="005934A2">
      <w:pPr>
        <w:tabs>
          <w:tab w:val="left" w:pos="4120"/>
        </w:tabs>
        <w:spacing w:before="240"/>
        <w:rPr>
          <w:rStyle w:val="hps"/>
        </w:rPr>
      </w:pPr>
      <w:r>
        <w:rPr>
          <w:rStyle w:val="hps"/>
        </w:rPr>
        <w:t>…</w:t>
      </w:r>
    </w:p>
    <w:p w:rsidR="00A92102" w:rsidRDefault="00A92102" w:rsidP="005934A2">
      <w:pPr>
        <w:tabs>
          <w:tab w:val="left" w:pos="4120"/>
        </w:tabs>
        <w:spacing w:before="240"/>
        <w:rPr>
          <w:rStyle w:val="hps"/>
        </w:rPr>
      </w:pPr>
      <w:r>
        <w:rPr>
          <w:rStyle w:val="hps"/>
        </w:rPr>
        <w:t>…</w:t>
      </w:r>
    </w:p>
    <w:tbl>
      <w:tblPr>
        <w:tblW w:w="0" w:type="auto"/>
        <w:jc w:val="center"/>
        <w:tblLayout w:type="fixed"/>
        <w:tblLook w:val="04A0"/>
      </w:tblPr>
      <w:tblGrid>
        <w:gridCol w:w="2496"/>
        <w:gridCol w:w="2496"/>
      </w:tblGrid>
      <w:tr w:rsidR="00A85FB5" w:rsidRPr="00F03E4F" w:rsidTr="00496CEA">
        <w:trPr>
          <w:trHeight w:val="1673"/>
          <w:jc w:val="center"/>
        </w:trPr>
        <w:tc>
          <w:tcPr>
            <w:tcW w:w="2496" w:type="dxa"/>
            <w:shd w:val="clear" w:color="auto" w:fill="auto"/>
            <w:vAlign w:val="center"/>
          </w:tcPr>
          <w:p w:rsidR="00A85FB5" w:rsidRPr="00F03E4F" w:rsidRDefault="00B1243E" w:rsidP="00B1243E">
            <w:pPr>
              <w:spacing w:after="0" w:line="240" w:lineRule="auto"/>
              <w:jc w:val="center"/>
            </w:pPr>
            <w:r>
              <w:rPr>
                <w:noProof/>
              </w:rPr>
              <w:drawing>
                <wp:inline distT="0" distB="0" distL="0" distR="0">
                  <wp:extent cx="1429248" cy="1080000"/>
                  <wp:effectExtent l="0" t="0" r="0" b="6350"/>
                  <wp:docPr id="30" name="Resim 30" descr="C:\Users\user\Desktop\TEZ_YAZIM\particle_figures\img037_rpfon_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C:\Users\user\Desktop\TEZ_YAZIM\particle_figures\img037_rpfon_cropped.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9248" cy="1080000"/>
                          </a:xfrm>
                          <a:prstGeom prst="rect">
                            <a:avLst/>
                          </a:prstGeom>
                          <a:noFill/>
                          <a:ln>
                            <a:noFill/>
                          </a:ln>
                        </pic:spPr>
                      </pic:pic>
                    </a:graphicData>
                  </a:graphic>
                </wp:inline>
              </w:drawing>
            </w:r>
          </w:p>
        </w:tc>
        <w:tc>
          <w:tcPr>
            <w:tcW w:w="2496" w:type="dxa"/>
            <w:shd w:val="clear" w:color="auto" w:fill="auto"/>
            <w:vAlign w:val="center"/>
          </w:tcPr>
          <w:p w:rsidR="00A85FB5" w:rsidRPr="00F03E4F" w:rsidRDefault="00B1243E" w:rsidP="00B1243E">
            <w:pPr>
              <w:spacing w:after="0" w:line="240" w:lineRule="auto"/>
              <w:jc w:val="center"/>
            </w:pPr>
            <w:r>
              <w:rPr>
                <w:noProof/>
              </w:rPr>
              <w:drawing>
                <wp:inline distT="0" distB="0" distL="0" distR="0">
                  <wp:extent cx="1440000" cy="1080000"/>
                  <wp:effectExtent l="0" t="0" r="8255" b="6350"/>
                  <wp:docPr id="31" name="Resim 31" descr="C:\Users\user\Desktop\TEZ_YAZIM\particle_figures\img037_rpfoff_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C:\Users\user\Desktop\TEZ_YAZIM\particle_figures\img037_rpfoff_cropped.pn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A85FB5" w:rsidRPr="00F03E4F" w:rsidTr="00025698">
        <w:trPr>
          <w:trHeight w:val="142"/>
          <w:jc w:val="center"/>
        </w:trPr>
        <w:tc>
          <w:tcPr>
            <w:tcW w:w="2496" w:type="dxa"/>
            <w:shd w:val="clear" w:color="auto" w:fill="auto"/>
            <w:vAlign w:val="center"/>
          </w:tcPr>
          <w:p w:rsidR="00A85FB5" w:rsidRPr="00F03E4F" w:rsidRDefault="00496CEA" w:rsidP="00025698">
            <w:pPr>
              <w:spacing w:after="0" w:line="240" w:lineRule="auto"/>
              <w:jc w:val="center"/>
            </w:pPr>
            <w:r w:rsidRPr="00AF2BB3">
              <w:rPr>
                <w:position w:val="-28"/>
                <w:lang w:eastAsia="ko-KR"/>
              </w:rPr>
              <w:t>(a)</w:t>
            </w:r>
          </w:p>
        </w:tc>
        <w:tc>
          <w:tcPr>
            <w:tcW w:w="2496" w:type="dxa"/>
            <w:shd w:val="clear" w:color="auto" w:fill="auto"/>
            <w:vAlign w:val="center"/>
          </w:tcPr>
          <w:p w:rsidR="00A85FB5" w:rsidRPr="00F03E4F" w:rsidRDefault="00496CEA" w:rsidP="00B1243E">
            <w:pPr>
              <w:spacing w:after="0" w:line="240" w:lineRule="auto"/>
              <w:jc w:val="center"/>
            </w:pPr>
            <w:r>
              <w:rPr>
                <w:position w:val="-28"/>
                <w:lang w:eastAsia="ko-KR"/>
              </w:rPr>
              <w:t>(b</w:t>
            </w:r>
            <w:r w:rsidRPr="00AF2BB3">
              <w:rPr>
                <w:position w:val="-28"/>
                <w:lang w:eastAsia="ko-KR"/>
              </w:rPr>
              <w:t>)</w:t>
            </w:r>
          </w:p>
        </w:tc>
      </w:tr>
      <w:tr w:rsidR="00A85FB5" w:rsidRPr="00F03E4F" w:rsidTr="00025698">
        <w:trPr>
          <w:trHeight w:val="1563"/>
          <w:jc w:val="center"/>
        </w:trPr>
        <w:tc>
          <w:tcPr>
            <w:tcW w:w="2496" w:type="dxa"/>
            <w:shd w:val="clear" w:color="auto" w:fill="auto"/>
            <w:vAlign w:val="center"/>
          </w:tcPr>
          <w:p w:rsidR="00A85FB5" w:rsidRPr="00F03E4F" w:rsidRDefault="00B1243E" w:rsidP="0065057B">
            <w:pPr>
              <w:keepNext/>
              <w:spacing w:after="0" w:line="240" w:lineRule="auto"/>
              <w:jc w:val="center"/>
            </w:pPr>
            <w:r>
              <w:rPr>
                <w:noProof/>
              </w:rPr>
              <w:drawing>
                <wp:inline distT="0" distB="0" distL="0" distR="0">
                  <wp:extent cx="1440000" cy="1080000"/>
                  <wp:effectExtent l="0" t="0" r="8255" b="6350"/>
                  <wp:docPr id="37" name="Resim 37" descr="C:\Users\user\Desktop\TEZ_YAZIM\particle_figures\img043_rpfon_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C:\Users\user\Desktop\TEZ_YAZIM\particle_figures\img043_rpfon_cropped.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2496" w:type="dxa"/>
            <w:shd w:val="clear" w:color="auto" w:fill="auto"/>
            <w:vAlign w:val="center"/>
          </w:tcPr>
          <w:p w:rsidR="00A85FB5" w:rsidRPr="00F03E4F" w:rsidRDefault="00B1243E" w:rsidP="00B1243E">
            <w:pPr>
              <w:spacing w:after="0" w:line="240" w:lineRule="auto"/>
              <w:jc w:val="center"/>
            </w:pPr>
            <w:r>
              <w:rPr>
                <w:noProof/>
              </w:rPr>
              <w:drawing>
                <wp:inline distT="0" distB="0" distL="0" distR="0">
                  <wp:extent cx="1432253" cy="1080000"/>
                  <wp:effectExtent l="0" t="0" r="0" b="6350"/>
                  <wp:docPr id="38" name="Resim 38" descr="C:\Users\user\Desktop\TEZ_YAZIM\particle_figures\img043_rpfoff_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s\user\Desktop\TEZ_YAZIM\particle_figures\img043_rpfoff_cropped.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2253" cy="1080000"/>
                          </a:xfrm>
                          <a:prstGeom prst="rect">
                            <a:avLst/>
                          </a:prstGeom>
                          <a:noFill/>
                          <a:ln>
                            <a:noFill/>
                          </a:ln>
                        </pic:spPr>
                      </pic:pic>
                    </a:graphicData>
                  </a:graphic>
                </wp:inline>
              </w:drawing>
            </w:r>
          </w:p>
        </w:tc>
      </w:tr>
      <w:tr w:rsidR="00A85FB5" w:rsidRPr="00F03E4F" w:rsidTr="00496CEA">
        <w:trPr>
          <w:trHeight w:val="182"/>
          <w:jc w:val="center"/>
        </w:trPr>
        <w:tc>
          <w:tcPr>
            <w:tcW w:w="2496" w:type="dxa"/>
            <w:shd w:val="clear" w:color="auto" w:fill="auto"/>
            <w:vAlign w:val="center"/>
          </w:tcPr>
          <w:p w:rsidR="00A85FB5" w:rsidRPr="00F03E4F" w:rsidRDefault="00496CEA" w:rsidP="00B1243E">
            <w:pPr>
              <w:spacing w:after="0" w:line="240" w:lineRule="auto"/>
              <w:jc w:val="center"/>
            </w:pPr>
            <w:r>
              <w:rPr>
                <w:position w:val="-28"/>
                <w:lang w:eastAsia="ko-KR"/>
              </w:rPr>
              <w:t>(c</w:t>
            </w:r>
            <w:r w:rsidRPr="00AF2BB3">
              <w:rPr>
                <w:position w:val="-28"/>
                <w:lang w:eastAsia="ko-KR"/>
              </w:rPr>
              <w:t>)</w:t>
            </w:r>
          </w:p>
        </w:tc>
        <w:tc>
          <w:tcPr>
            <w:tcW w:w="2496" w:type="dxa"/>
            <w:shd w:val="clear" w:color="auto" w:fill="auto"/>
            <w:vAlign w:val="center"/>
          </w:tcPr>
          <w:p w:rsidR="00A85FB5" w:rsidRPr="00F03E4F" w:rsidRDefault="00496CEA" w:rsidP="00B1243E">
            <w:pPr>
              <w:spacing w:after="0" w:line="240" w:lineRule="auto"/>
              <w:jc w:val="center"/>
            </w:pPr>
            <w:r>
              <w:rPr>
                <w:position w:val="-28"/>
                <w:lang w:eastAsia="ko-KR"/>
              </w:rPr>
              <w:t>(d</w:t>
            </w:r>
            <w:r w:rsidRPr="00AF2BB3">
              <w:rPr>
                <w:position w:val="-28"/>
                <w:lang w:eastAsia="ko-KR"/>
              </w:rPr>
              <w:t>)</w:t>
            </w:r>
          </w:p>
        </w:tc>
      </w:tr>
      <w:tr w:rsidR="0065057B" w:rsidRPr="00F03E4F" w:rsidTr="0065057B">
        <w:trPr>
          <w:trHeight w:val="281"/>
          <w:jc w:val="center"/>
        </w:trPr>
        <w:tc>
          <w:tcPr>
            <w:tcW w:w="4992" w:type="dxa"/>
            <w:gridSpan w:val="2"/>
            <w:shd w:val="clear" w:color="auto" w:fill="auto"/>
            <w:vAlign w:val="center"/>
          </w:tcPr>
          <w:p w:rsidR="0065057B" w:rsidRDefault="0065057B" w:rsidP="00223242">
            <w:pPr>
              <w:pStyle w:val="ResimYazs"/>
              <w:ind w:left="28" w:right="28"/>
            </w:pPr>
            <w:bookmarkStart w:id="39" w:name="_Toc400643203"/>
            <w:r>
              <w:t xml:space="preserve">Şekil </w:t>
            </w:r>
            <w:fldSimple w:instr=" STYLEREF 1 \s ">
              <w:r w:rsidR="000B5F64">
                <w:rPr>
                  <w:noProof/>
                </w:rPr>
                <w:t>1</w:t>
              </w:r>
            </w:fldSimple>
            <w:r w:rsidR="00BD1216">
              <w:t>.</w:t>
            </w:r>
            <w:r w:rsidR="00223242">
              <w:t>1</w:t>
            </w:r>
            <w:r w:rsidR="00746E5F">
              <w:rPr>
                <w:noProof/>
              </w:rPr>
              <w:t>.</w:t>
            </w:r>
            <w:r>
              <w:t xml:space="preserve"> (a) DPS (37. çerçeve), (b) PS (37. </w:t>
            </w:r>
            <w:r w:rsidR="00EE373D">
              <w:t>çerçeve), (c) DPS (43. çerçeve)</w:t>
            </w:r>
            <w:r>
              <w:t>, (d) PS (43. çerçeve)</w:t>
            </w:r>
            <w:bookmarkEnd w:id="39"/>
          </w:p>
        </w:tc>
      </w:tr>
    </w:tbl>
    <w:p w:rsidR="00DB2BF0" w:rsidRDefault="00EE373D" w:rsidP="00DB2BF0">
      <w:pPr>
        <w:rPr>
          <w:rStyle w:val="hps"/>
        </w:rPr>
      </w:pPr>
      <w:r>
        <w:rPr>
          <w:lang w:eastAsia="en-US"/>
        </w:rPr>
        <w:t>Şeki</w:t>
      </w:r>
      <w:r w:rsidR="00223242">
        <w:rPr>
          <w:lang w:eastAsia="en-US"/>
        </w:rPr>
        <w:t>l 1.1</w:t>
      </w:r>
      <w:r w:rsidR="00A92102">
        <w:rPr>
          <w:lang w:eastAsia="en-US"/>
        </w:rPr>
        <w:t xml:space="preserve"> (a)’da 37. </w:t>
      </w:r>
      <w:r w:rsidR="00223242">
        <w:rPr>
          <w:lang w:eastAsia="en-US"/>
        </w:rPr>
        <w:t>ç</w:t>
      </w:r>
      <w:r w:rsidR="00A92102">
        <w:rPr>
          <w:lang w:eastAsia="en-US"/>
        </w:rPr>
        <w:t>erçevede + işaretleri</w:t>
      </w:r>
      <w:r w:rsidR="00223242">
        <w:rPr>
          <w:lang w:eastAsia="en-US"/>
        </w:rPr>
        <w:t>,</w:t>
      </w:r>
      <w:r w:rsidR="00A92102">
        <w:rPr>
          <w:lang w:eastAsia="en-US"/>
        </w:rPr>
        <w:t xml:space="preserve"> parçacıkları ifade etmektedir. Bu durum</w:t>
      </w:r>
      <w:r w:rsidR="00223242">
        <w:rPr>
          <w:lang w:eastAsia="en-US"/>
        </w:rPr>
        <w:t>da</w:t>
      </w:r>
      <w:r w:rsidR="00A92102">
        <w:rPr>
          <w:lang w:eastAsia="en-US"/>
        </w:rPr>
        <w:t xml:space="preserve"> asdfgasfg …</w:t>
      </w:r>
    </w:p>
    <w:p w:rsidR="00694E18" w:rsidRDefault="00A92102" w:rsidP="00DB2BF0">
      <w:pPr>
        <w:rPr>
          <w:rStyle w:val="hps"/>
        </w:rPr>
      </w:pPr>
      <w:r>
        <w:rPr>
          <w:rStyle w:val="hps"/>
        </w:rPr>
        <w:t>Parçacık süzgecin genel yapısı Şekil 1.6’da gösterilmiştir.</w:t>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109"/>
      </w:tblGrid>
      <w:tr w:rsidR="00481F0E" w:rsidTr="00481F0E">
        <w:trPr>
          <w:trHeight w:val="438"/>
          <w:jc w:val="center"/>
        </w:trPr>
        <w:tc>
          <w:tcPr>
            <w:tcW w:w="0" w:type="auto"/>
            <w:vAlign w:val="center"/>
          </w:tcPr>
          <w:p w:rsidR="00481F0E" w:rsidRDefault="00E16FEF" w:rsidP="0065057B">
            <w:pPr>
              <w:keepNext/>
              <w:spacing w:after="0" w:line="240" w:lineRule="auto"/>
              <w:jc w:val="center"/>
            </w:pPr>
            <w:r>
              <w:rPr>
                <w:noProof/>
              </w:rPr>
              <w:drawing>
                <wp:inline distT="0" distB="0" distL="0" distR="0">
                  <wp:extent cx="3741602" cy="2304000"/>
                  <wp:effectExtent l="0" t="0" r="0" b="1270"/>
                  <wp:docPr id="112936" name="Resim 1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3741602" cy="2304000"/>
                          </a:xfrm>
                          <a:prstGeom prst="rect">
                            <a:avLst/>
                          </a:prstGeom>
                        </pic:spPr>
                      </pic:pic>
                    </a:graphicData>
                  </a:graphic>
                </wp:inline>
              </w:drawing>
            </w:r>
          </w:p>
        </w:tc>
      </w:tr>
      <w:tr w:rsidR="0065057B" w:rsidTr="00481F0E">
        <w:trPr>
          <w:trHeight w:val="438"/>
          <w:jc w:val="center"/>
        </w:trPr>
        <w:tc>
          <w:tcPr>
            <w:tcW w:w="0" w:type="auto"/>
            <w:vAlign w:val="center"/>
          </w:tcPr>
          <w:p w:rsidR="0065057B" w:rsidRDefault="0065057B" w:rsidP="00223242">
            <w:pPr>
              <w:pStyle w:val="ResimYazs"/>
              <w:ind w:left="28"/>
              <w:rPr>
                <w:noProof/>
              </w:rPr>
            </w:pPr>
            <w:bookmarkStart w:id="40" w:name="_Toc400643204"/>
            <w:r>
              <w:t xml:space="preserve">Şekil </w:t>
            </w:r>
            <w:fldSimple w:instr=" STYLEREF 1 \s ">
              <w:r w:rsidR="000B5F64">
                <w:rPr>
                  <w:noProof/>
                </w:rPr>
                <w:t>1</w:t>
              </w:r>
            </w:fldSimple>
            <w:r w:rsidR="00BD1216">
              <w:t>.</w:t>
            </w:r>
            <w:r w:rsidR="00223242">
              <w:t>2</w:t>
            </w:r>
            <w:r w:rsidR="00746E5F">
              <w:rPr>
                <w:noProof/>
              </w:rPr>
              <w:t>.</w:t>
            </w:r>
            <w:r>
              <w:t xml:space="preserve"> Parçacık süzgecin genel yapısı</w:t>
            </w:r>
            <w:bookmarkEnd w:id="40"/>
          </w:p>
        </w:tc>
      </w:tr>
    </w:tbl>
    <w:p w:rsidR="00CF3FED" w:rsidRPr="00CF3FED" w:rsidRDefault="00CF3FED" w:rsidP="00CF3FED">
      <w:pPr>
        <w:rPr>
          <w:lang w:eastAsia="en-US"/>
        </w:rPr>
      </w:pPr>
    </w:p>
    <w:p w:rsidR="006001B9" w:rsidRPr="00F03E4F" w:rsidRDefault="006001B9" w:rsidP="006001B9">
      <w:pPr>
        <w:rPr>
          <w:rFonts w:eastAsiaTheme="minorHAnsi"/>
        </w:rPr>
        <w:sectPr w:rsidR="006001B9" w:rsidRPr="00F03E4F" w:rsidSect="00C125C3">
          <w:pgSz w:w="11906" w:h="16838"/>
          <w:pgMar w:top="1701" w:right="1418" w:bottom="1418" w:left="2268" w:header="709" w:footer="709" w:gutter="0"/>
          <w:cols w:space="708"/>
          <w:docGrid w:linePitch="360"/>
        </w:sectPr>
      </w:pPr>
    </w:p>
    <w:p w:rsidR="006001B9" w:rsidRPr="00F03E4F" w:rsidRDefault="004D226D" w:rsidP="006001B9">
      <w:pPr>
        <w:pStyle w:val="Balk1"/>
        <w:tabs>
          <w:tab w:val="clear" w:pos="432"/>
        </w:tabs>
        <w:ind w:left="284" w:hanging="284"/>
      </w:pPr>
      <w:bookmarkStart w:id="41" w:name="_Toc400643568"/>
      <w:bookmarkStart w:id="42" w:name="_Toc230259472"/>
      <w:bookmarkStart w:id="43" w:name="_Toc230260590"/>
      <w:bookmarkStart w:id="44" w:name="_Toc230598635"/>
      <w:bookmarkStart w:id="45" w:name="_Toc230684868"/>
      <w:r>
        <w:t xml:space="preserve">PROJEDE </w:t>
      </w:r>
      <w:r w:rsidR="00C82A1B">
        <w:t xml:space="preserve">(TEZDE) </w:t>
      </w:r>
      <w:r>
        <w:t>KULLANILAN YÖNTEM VE METODLAR</w:t>
      </w:r>
      <w:bookmarkEnd w:id="41"/>
    </w:p>
    <w:p w:rsidR="001E5061" w:rsidRDefault="001E5061" w:rsidP="001E5061">
      <w:r>
        <w:t xml:space="preserve">Proje fikrinin hayata geçirilmesi için kurgulanan çözüm, izlenen yol, kullanılan araç,  teknik ve metodlar açıklanmalıdır. </w:t>
      </w:r>
    </w:p>
    <w:p w:rsidR="001E5061" w:rsidRPr="00A04000" w:rsidRDefault="001E5061" w:rsidP="001E5061">
      <w:pPr>
        <w:spacing w:after="120"/>
        <w:rPr>
          <w:rFonts w:cs="Arial"/>
        </w:rPr>
      </w:pPr>
      <w:r w:rsidRPr="00A04000">
        <w:rPr>
          <w:rFonts w:cs="Arial"/>
        </w:rPr>
        <w:t>Proje kapsamında planlanan faaliyetler, incelenecek parametreler, bu parametrelerin incelenmesi için kullanılacak yöntemler ve araçlar, yapılacak ölçümler ve çıktıları, proje sonucunda elde edilecek ürün ya da üretim yöntemi ile ilgili performans kriterleri kısaca açıklanmalıdır.</w:t>
      </w:r>
    </w:p>
    <w:p w:rsidR="001E5061" w:rsidRPr="00A04000" w:rsidRDefault="001E5061" w:rsidP="001E5061">
      <w:pPr>
        <w:spacing w:after="120"/>
        <w:rPr>
          <w:rFonts w:cs="Arial"/>
        </w:rPr>
      </w:pPr>
      <w:r w:rsidRPr="00A04000">
        <w:rPr>
          <w:rFonts w:cs="Arial"/>
        </w:rPr>
        <w:t>Proje kapsamında yapılan kodlama veya geliştirmede kullanılacak ana yaklaşım detaylı verilmeli, geliştirilen sınıflar/modüller/birimler detaylarıyla kod parçaçıkları verilerek ayrıntılı olarak anlatılmalıdır</w:t>
      </w:r>
    </w:p>
    <w:p w:rsidR="001E5061" w:rsidRPr="00A04000" w:rsidRDefault="001E5061" w:rsidP="001E5061">
      <w:pPr>
        <w:spacing w:after="120"/>
        <w:rPr>
          <w:rFonts w:cs="Arial"/>
        </w:rPr>
      </w:pPr>
      <w:r w:rsidRPr="00A04000">
        <w:rPr>
          <w:rFonts w:cs="Arial"/>
        </w:rPr>
        <w:t>Proje faaliyetlerinin başarıyla tamamlanması durumunda oluşacak somut çıktılar ve bunlarla ilgili başarı ölçütleri</w:t>
      </w:r>
      <w:r w:rsidRPr="00A04000">
        <w:rPr>
          <w:rFonts w:cs="Arial"/>
          <w:b/>
        </w:rPr>
        <w:t xml:space="preserve"> </w:t>
      </w:r>
      <w:r w:rsidRPr="00A04000">
        <w:rPr>
          <w:rFonts w:cs="Arial"/>
        </w:rPr>
        <w:t>ayrıntılı olarak açıklanmalıdır. Projenin başarılı sayılması için hangi ölçülebilir değerlerin sağlanacağı belirtilmelidir. Daha iyi, daha hızlı, daha küçük boyutlu, vb ölçülemez tanımlar kullanılmamalı, yerine verimlilik yüzdesi gibi. ölçülebilir değerler verilmelidir.</w:t>
      </w:r>
    </w:p>
    <w:p w:rsidR="006001B9" w:rsidRDefault="001E5061" w:rsidP="001E5061">
      <w:pPr>
        <w:spacing w:after="120"/>
        <w:rPr>
          <w:rFonts w:cs="Arial"/>
        </w:rPr>
      </w:pPr>
      <w:r w:rsidRPr="00A04000">
        <w:rPr>
          <w:rFonts w:cs="Arial"/>
        </w:rPr>
        <w:t>Örneğin yeni bir ürün geliştirme projesinde; tasarım için hangi yöntemler ve araçların kullanılacağı, bu tasarımın nasıl doğrulanacağı, ne gibi test ve hesaplamaların yapılacağı, hangi standartların esas alınacağı, varsa prototip ürünün performans değerlerinin nasıl ölçüleceği vb özellikler açık v</w:t>
      </w:r>
      <w:r>
        <w:rPr>
          <w:rFonts w:cs="Arial"/>
        </w:rPr>
        <w:t>e somut içerikte açıklanmalıdır</w:t>
      </w:r>
    </w:p>
    <w:p w:rsidR="001E5061" w:rsidRDefault="001E5061" w:rsidP="001E5061">
      <w:pPr>
        <w:spacing w:after="120"/>
        <w:rPr>
          <w:rFonts w:cs="Arial"/>
        </w:rPr>
      </w:pPr>
      <w:r>
        <w:rPr>
          <w:rFonts w:cs="Arial"/>
        </w:rPr>
        <w:t>…</w:t>
      </w:r>
    </w:p>
    <w:p w:rsidR="001E5061" w:rsidRDefault="001E5061" w:rsidP="001E5061">
      <w:pPr>
        <w:spacing w:after="120"/>
        <w:rPr>
          <w:rFonts w:cs="Arial"/>
        </w:rPr>
      </w:pPr>
      <w:r>
        <w:rPr>
          <w:rFonts w:cs="Arial"/>
        </w:rPr>
        <w:t>…</w:t>
      </w:r>
    </w:p>
    <w:p w:rsidR="006001B9" w:rsidRPr="00F03E4F" w:rsidRDefault="00862C70" w:rsidP="00862C70">
      <w:pPr>
        <w:pStyle w:val="Balk2"/>
        <w:tabs>
          <w:tab w:val="clear" w:pos="576"/>
        </w:tabs>
        <w:ind w:left="426" w:hanging="426"/>
      </w:pPr>
      <w:bookmarkStart w:id="46" w:name="_Toc400643569"/>
      <w:r>
        <w:t>İkinci Derece Başlık</w:t>
      </w:r>
      <w:bookmarkEnd w:id="46"/>
    </w:p>
    <w:p w:rsidR="001E5061" w:rsidRDefault="001E5061" w:rsidP="001E5061">
      <w:r>
        <w:t>Bilgis</w:t>
      </w:r>
    </w:p>
    <w:p w:rsidR="001E5061" w:rsidRDefault="001E5061" w:rsidP="001E5061">
      <w:r>
        <w:t>….</w:t>
      </w:r>
    </w:p>
    <w:p w:rsidR="00CF7C73" w:rsidRDefault="001E5061" w:rsidP="001E5061">
      <w:pPr>
        <w:sectPr w:rsidR="00CF7C73" w:rsidSect="00C125C3">
          <w:pgSz w:w="11906" w:h="16838"/>
          <w:pgMar w:top="2835" w:right="1418" w:bottom="1418" w:left="2268" w:header="709" w:footer="709" w:gutter="0"/>
          <w:cols w:space="708"/>
          <w:docGrid w:linePitch="360"/>
        </w:sectPr>
      </w:pPr>
      <w:r>
        <w:t xml:space="preserve">… </w:t>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785"/>
      </w:tblGrid>
      <w:tr w:rsidR="00157661" w:rsidTr="00830599">
        <w:trPr>
          <w:trHeight w:val="1122"/>
          <w:jc w:val="center"/>
        </w:trPr>
        <w:tc>
          <w:tcPr>
            <w:tcW w:w="4785" w:type="dxa"/>
          </w:tcPr>
          <w:p w:rsidR="00157661" w:rsidRDefault="00025698" w:rsidP="00CF7C73">
            <w:pPr>
              <w:keepNext/>
              <w:spacing w:after="0" w:line="240" w:lineRule="auto"/>
              <w:ind w:left="443" w:right="440"/>
              <w:jc w:val="center"/>
            </w:pPr>
            <w:r>
              <w:rPr>
                <w:noProof/>
              </w:rPr>
              <w:drawing>
                <wp:inline distT="0" distB="0" distL="0" distR="0">
                  <wp:extent cx="2329698" cy="3024000"/>
                  <wp:effectExtent l="0" t="0" r="0" b="508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2329698" cy="3024000"/>
                          </a:xfrm>
                          <a:prstGeom prst="rect">
                            <a:avLst/>
                          </a:prstGeom>
                        </pic:spPr>
                      </pic:pic>
                    </a:graphicData>
                  </a:graphic>
                </wp:inline>
              </w:drawing>
            </w:r>
          </w:p>
        </w:tc>
      </w:tr>
      <w:tr w:rsidR="00157661" w:rsidTr="00496CEA">
        <w:trPr>
          <w:trHeight w:val="683"/>
          <w:jc w:val="center"/>
        </w:trPr>
        <w:tc>
          <w:tcPr>
            <w:tcW w:w="4785" w:type="dxa"/>
          </w:tcPr>
          <w:p w:rsidR="00157661" w:rsidRDefault="00157661" w:rsidP="00496CEA">
            <w:pPr>
              <w:pStyle w:val="ResimYazs"/>
              <w:ind w:left="454" w:right="454"/>
            </w:pPr>
            <w:bookmarkStart w:id="47" w:name="_Toc400643205"/>
            <w:r>
              <w:t xml:space="preserve">Şekil </w:t>
            </w:r>
            <w:fldSimple w:instr=" STYLEREF 1 \s ">
              <w:r w:rsidR="000B5F64">
                <w:rPr>
                  <w:noProof/>
                </w:rPr>
                <w:t>2</w:t>
              </w:r>
            </w:fldSimple>
            <w:r>
              <w:t>.</w:t>
            </w:r>
            <w:fldSimple w:instr=" SEQ Şekil \* ARABIC \s 1 ">
              <w:r w:rsidR="000B5F64">
                <w:rPr>
                  <w:noProof/>
                </w:rPr>
                <w:t>1</w:t>
              </w:r>
            </w:fldSimple>
            <w:r>
              <w:t>. H</w:t>
            </w:r>
            <w:r w:rsidR="009804C6">
              <w:t>edef tespit</w:t>
            </w:r>
            <w:r w:rsidR="00007D82">
              <w:t xml:space="preserve"> </w:t>
            </w:r>
            <w:r w:rsidR="009804C6">
              <w:t>yaklaşımlar</w:t>
            </w:r>
            <w:r w:rsidR="00007D82">
              <w:t>ı</w:t>
            </w:r>
            <w:bookmarkEnd w:id="47"/>
          </w:p>
        </w:tc>
      </w:tr>
    </w:tbl>
    <w:p w:rsidR="00D91195" w:rsidRDefault="001E5061" w:rsidP="001E5061">
      <w:r>
        <w:t>Şekil 2.1’de hedef tespit yaklaşımları gösterilmişti. Mevcut yöntemler …</w:t>
      </w:r>
    </w:p>
    <w:p w:rsidR="006001B9" w:rsidRPr="00F03E4F" w:rsidRDefault="00862C70" w:rsidP="006001B9">
      <w:pPr>
        <w:pStyle w:val="Balk2"/>
        <w:tabs>
          <w:tab w:val="clear" w:pos="576"/>
        </w:tabs>
        <w:ind w:left="426" w:hanging="426"/>
      </w:pPr>
      <w:bookmarkStart w:id="48" w:name="_Toc400643570"/>
      <w:r>
        <w:t>İkinci Derece Başlık</w:t>
      </w:r>
      <w:bookmarkEnd w:id="48"/>
    </w:p>
    <w:p w:rsidR="00C25F00" w:rsidRDefault="00462474" w:rsidP="00862C70">
      <w:r>
        <w:rPr>
          <w:rFonts w:eastAsia="Calibri"/>
        </w:rPr>
        <w:t>B</w:t>
      </w:r>
      <w:r w:rsidR="00862C70">
        <w:rPr>
          <w:rFonts w:eastAsia="Calibri"/>
        </w:rPr>
        <w:t>ilgisayar mühendisliği</w:t>
      </w:r>
      <w:r>
        <w:rPr>
          <w:rFonts w:eastAsia="Calibri"/>
        </w:rPr>
        <w:t xml:space="preserve"> </w:t>
      </w:r>
    </w:p>
    <w:p w:rsidR="00EA3FC7" w:rsidRPr="004304C4" w:rsidRDefault="00862C70" w:rsidP="00E36869">
      <w:r>
        <w:t>…</w:t>
      </w:r>
    </w:p>
    <w:p w:rsidR="006001B9" w:rsidRPr="00F03E4F" w:rsidRDefault="00862C70" w:rsidP="00862C70">
      <w:pPr>
        <w:pStyle w:val="Balk2"/>
        <w:tabs>
          <w:tab w:val="clear" w:pos="576"/>
        </w:tabs>
        <w:ind w:left="426" w:hanging="426"/>
      </w:pPr>
      <w:bookmarkStart w:id="49" w:name="_Toc400643571"/>
      <w:r>
        <w:t>İkinci Derece Başlık</w:t>
      </w:r>
      <w:bookmarkEnd w:id="49"/>
    </w:p>
    <w:p w:rsidR="0014771E" w:rsidRDefault="00862C70" w:rsidP="006001B9">
      <w:r>
        <w:rPr>
          <w:rFonts w:eastAsia="Calibri"/>
        </w:rPr>
        <w:t xml:space="preserve">Bilgisayar mühendisliği </w:t>
      </w:r>
    </w:p>
    <w:p w:rsidR="00160144" w:rsidRPr="00F03E4F" w:rsidRDefault="00862C70" w:rsidP="00943D32">
      <w:pPr>
        <w:pStyle w:val="Balk2"/>
        <w:tabs>
          <w:tab w:val="clear" w:pos="576"/>
        </w:tabs>
        <w:ind w:left="425" w:hanging="425"/>
      </w:pPr>
      <w:bookmarkStart w:id="50" w:name="_Toc400643572"/>
      <w:r>
        <w:t>İkinci Derece Başlık</w:t>
      </w:r>
      <w:bookmarkEnd w:id="50"/>
    </w:p>
    <w:p w:rsidR="00AE2DF7" w:rsidRDefault="00862C70" w:rsidP="006001B9">
      <w:pPr>
        <w:rPr>
          <w:rStyle w:val="hps"/>
        </w:rPr>
      </w:pPr>
      <w:r>
        <w:rPr>
          <w:rStyle w:val="hps"/>
        </w:rPr>
        <w:t>Bu bölümde …</w:t>
      </w:r>
    </w:p>
    <w:p w:rsidR="00160144" w:rsidRDefault="00862C70" w:rsidP="00160144">
      <w:pPr>
        <w:pStyle w:val="Balk3"/>
        <w:rPr>
          <w:rStyle w:val="hps"/>
        </w:rPr>
      </w:pPr>
      <w:bookmarkStart w:id="51" w:name="_Toc400643573"/>
      <w:r>
        <w:rPr>
          <w:rStyle w:val="hps"/>
        </w:rPr>
        <w:t>Üçüncü derece başlık</w:t>
      </w:r>
      <w:bookmarkEnd w:id="51"/>
    </w:p>
    <w:p w:rsidR="007A13D7" w:rsidRDefault="00084874" w:rsidP="00160144">
      <w:pPr>
        <w:rPr>
          <w:rStyle w:val="hps"/>
        </w:rPr>
      </w:pPr>
      <w:r>
        <w:rPr>
          <w:rStyle w:val="hps"/>
        </w:rPr>
        <w:t>Öklid uzaklığı, Eşitlik (2.1)’de gösterilmektedir.</w:t>
      </w:r>
    </w:p>
    <w:tbl>
      <w:tblPr>
        <w:tblW w:w="5000" w:type="pct"/>
        <w:tblLook w:val="04A0"/>
      </w:tblPr>
      <w:tblGrid>
        <w:gridCol w:w="4551"/>
        <w:gridCol w:w="3885"/>
      </w:tblGrid>
      <w:tr w:rsidR="007A13D7" w:rsidRPr="00F03E4F" w:rsidTr="00B107D5">
        <w:tc>
          <w:tcPr>
            <w:tcW w:w="2500" w:type="pct"/>
            <w:shd w:val="clear" w:color="auto" w:fill="auto"/>
          </w:tcPr>
          <w:p w:rsidR="007A13D7" w:rsidRPr="00F03E4F" w:rsidRDefault="007A13D7" w:rsidP="00943D32">
            <w:pPr>
              <w:spacing w:after="0"/>
            </w:pPr>
            <w:r w:rsidRPr="007A13D7">
              <w:rPr>
                <w:position w:val="-22"/>
              </w:rPr>
              <w:object w:dxaOrig="4040" w:dyaOrig="600">
                <v:shape id="_x0000_i1026" type="#_x0000_t75" style="width:216.75pt;height:32.25pt" o:ole="">
                  <v:imagedata r:id="rId22" o:title=""/>
                </v:shape>
                <o:OLEObject Type="Embed" ProgID="Equation.DSMT4" ShapeID="_x0000_i1026" DrawAspect="Content" ObjectID="_1518009496" r:id="rId23"/>
              </w:object>
            </w:r>
          </w:p>
        </w:tc>
        <w:tc>
          <w:tcPr>
            <w:tcW w:w="2500" w:type="pct"/>
            <w:shd w:val="clear" w:color="auto" w:fill="auto"/>
            <w:vAlign w:val="center"/>
          </w:tcPr>
          <w:p w:rsidR="007A13D7" w:rsidRPr="00F03E4F" w:rsidRDefault="007A13D7" w:rsidP="00943D32">
            <w:pPr>
              <w:spacing w:after="0"/>
              <w:jc w:val="right"/>
            </w:pPr>
            <w:r>
              <w:t>(2.1</w:t>
            </w:r>
            <w:r w:rsidRPr="00F03E4F">
              <w:t>)</w:t>
            </w:r>
          </w:p>
        </w:tc>
      </w:tr>
    </w:tbl>
    <w:p w:rsidR="00DE008C" w:rsidRDefault="00DE008C" w:rsidP="00160144">
      <w:r>
        <w:t>Tez kapsamında önerilen özgün yöntemlerde hedef takip başarımını ölçmek için, Öklid uzaklığı kullanılmıştır.</w:t>
      </w:r>
    </w:p>
    <w:p w:rsidR="006001B9" w:rsidRPr="00F03E4F" w:rsidRDefault="00862C70" w:rsidP="00862C70">
      <w:pPr>
        <w:pStyle w:val="Balk3"/>
      </w:pPr>
      <w:bookmarkStart w:id="52" w:name="_Toc400643574"/>
      <w:r>
        <w:rPr>
          <w:rStyle w:val="hps"/>
        </w:rPr>
        <w:t>Üçüncü derece başlık</w:t>
      </w:r>
      <w:bookmarkEnd w:id="52"/>
    </w:p>
    <w:p w:rsidR="00862C70" w:rsidRDefault="00862C70" w:rsidP="00862C70">
      <w:r>
        <w:rPr>
          <w:rFonts w:eastAsia="Calibri"/>
        </w:rPr>
        <w:t xml:space="preserve">Bilgisayar mühendisliği </w:t>
      </w:r>
    </w:p>
    <w:p w:rsidR="00DE008C" w:rsidRDefault="00DE008C" w:rsidP="006001B9">
      <w:pPr>
        <w:widowControl w:val="0"/>
        <w:autoSpaceDE w:val="0"/>
        <w:autoSpaceDN w:val="0"/>
        <w:adjustRightInd w:val="0"/>
      </w:pPr>
    </w:p>
    <w:p w:rsidR="00DE008C" w:rsidRPr="00F03E4F" w:rsidRDefault="00DE008C" w:rsidP="006001B9">
      <w:pPr>
        <w:widowControl w:val="0"/>
        <w:autoSpaceDE w:val="0"/>
        <w:autoSpaceDN w:val="0"/>
        <w:adjustRightInd w:val="0"/>
        <w:sectPr w:rsidR="00DE008C" w:rsidRPr="00F03E4F" w:rsidSect="00C125C3">
          <w:pgSz w:w="11906" w:h="16838"/>
          <w:pgMar w:top="1701" w:right="1418" w:bottom="1418" w:left="2268" w:header="709" w:footer="709" w:gutter="0"/>
          <w:cols w:space="708"/>
          <w:docGrid w:linePitch="360"/>
        </w:sectPr>
      </w:pPr>
    </w:p>
    <w:p w:rsidR="006001B9" w:rsidRPr="00F03E4F" w:rsidRDefault="006001B9" w:rsidP="006001B9">
      <w:pPr>
        <w:pStyle w:val="Balk1"/>
      </w:pPr>
      <w:r w:rsidRPr="00F03E4F">
        <w:t xml:space="preserve"> </w:t>
      </w:r>
      <w:r w:rsidR="00685336">
        <w:tab/>
      </w:r>
      <w:bookmarkStart w:id="53" w:name="_Toc400643575"/>
      <w:r w:rsidR="004D226D">
        <w:t>İŞ-ZAMAN PLANI</w:t>
      </w:r>
      <w:bookmarkEnd w:id="53"/>
    </w:p>
    <w:p w:rsidR="00685336" w:rsidRDefault="00685336" w:rsidP="00685336">
      <w:r w:rsidRPr="0002764C">
        <w:t>Gantt Şeması veya MSProject vb. yazılım çıktısı şeklinde bir proje süresince uygulanmış olan plan ile projenin içerdiği iş paketleri ve her bir iş paketinin içerdiği iş paketi faaliyetlerini, zaman ve sorumluluklarla ilgili planlamaları içermelidir.</w:t>
      </w:r>
    </w:p>
    <w:p w:rsidR="00685336" w:rsidRPr="00A04000" w:rsidRDefault="00685336" w:rsidP="00685336">
      <w:pPr>
        <w:spacing w:after="120"/>
        <w:rPr>
          <w:rFonts w:cs="Arial"/>
        </w:rPr>
      </w:pPr>
      <w:r w:rsidRPr="00A04000">
        <w:rPr>
          <w:rFonts w:cs="Arial"/>
        </w:rPr>
        <w:t>Projede planlanan aşamalardan (Kavram geliştirme,</w:t>
      </w:r>
      <w:r w:rsidRPr="00A04000">
        <w:rPr>
          <w:rFonts w:cs="Arial"/>
          <w:b/>
          <w:i/>
        </w:rPr>
        <w:t xml:space="preserve"> </w:t>
      </w:r>
      <w:r w:rsidRPr="00A04000">
        <w:rPr>
          <w:rFonts w:cs="Arial"/>
        </w:rPr>
        <w:t xml:space="preserve">Teknolojik/Teknik ve ekonomik yapılabilirlik incelemesi, Geliştirilen kavramdan tasarıma geçiş süreci, Tasarım geliştirme ve doğrulama çalışmaları, Prototip üretimi, Proje çıktısının gerçeklenmesi ve Testlerinin yapılması) hangilerinin yapılacağı belirtilmeli. Belirtilenlerle ilgili kapsamlarını özetleyen kısa açıklamalar yazılmalıdır. </w:t>
      </w:r>
    </w:p>
    <w:p w:rsidR="00685336" w:rsidRDefault="00685336" w:rsidP="006001B9">
      <w:pPr>
        <w:rPr>
          <w:lang w:eastAsia="ko-KR"/>
        </w:rPr>
      </w:pPr>
      <w:r>
        <w:rPr>
          <w:lang w:eastAsia="ko-KR"/>
        </w:rPr>
        <w:t>Gannt şemanlarını Office ortamında da hazırlanabilmektedir. Örnek Gannt şemaları Şekil 3.1’de ve Şekil 3.2’de gösterilmiştir.</w:t>
      </w:r>
    </w:p>
    <w:tbl>
      <w:tblPr>
        <w:tblW w:w="7278" w:type="dxa"/>
        <w:jc w:val="center"/>
        <w:tblLook w:val="04A0"/>
      </w:tblPr>
      <w:tblGrid>
        <w:gridCol w:w="8346"/>
      </w:tblGrid>
      <w:tr w:rsidR="00D25427" w:rsidRPr="00F03E4F" w:rsidTr="00D009F1">
        <w:trPr>
          <w:trHeight w:val="2078"/>
          <w:jc w:val="center"/>
        </w:trPr>
        <w:tc>
          <w:tcPr>
            <w:tcW w:w="0" w:type="auto"/>
            <w:shd w:val="clear" w:color="auto" w:fill="auto"/>
            <w:vAlign w:val="center"/>
          </w:tcPr>
          <w:p w:rsidR="00D25427" w:rsidRPr="00F03E4F" w:rsidRDefault="00D25427" w:rsidP="00D009F1">
            <w:pPr>
              <w:keepNext/>
              <w:spacing w:after="0" w:line="240" w:lineRule="auto"/>
              <w:jc w:val="center"/>
            </w:pPr>
            <w:r w:rsidRPr="00D25427">
              <w:rPr>
                <w:noProof/>
              </w:rPr>
              <w:drawing>
                <wp:inline distT="0" distB="0" distL="0" distR="0">
                  <wp:extent cx="5158740" cy="3712210"/>
                  <wp:effectExtent l="0" t="0" r="3810" b="2540"/>
                  <wp:docPr id="568" name="Picture 568" descr="C:\Users\orhanak\Desktop\3_gannt_char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9" descr="C:\Users\orhanak\Desktop\3_gannt_chart.gif"/>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58740" cy="3712210"/>
                          </a:xfrm>
                          <a:prstGeom prst="rect">
                            <a:avLst/>
                          </a:prstGeom>
                          <a:noFill/>
                          <a:ln>
                            <a:noFill/>
                          </a:ln>
                        </pic:spPr>
                      </pic:pic>
                    </a:graphicData>
                  </a:graphic>
                </wp:inline>
              </w:drawing>
            </w:r>
          </w:p>
        </w:tc>
      </w:tr>
      <w:tr w:rsidR="00D25427" w:rsidRPr="00F03E4F" w:rsidTr="00D009F1">
        <w:trPr>
          <w:trHeight w:val="689"/>
          <w:jc w:val="center"/>
        </w:trPr>
        <w:tc>
          <w:tcPr>
            <w:tcW w:w="0" w:type="auto"/>
            <w:shd w:val="clear" w:color="auto" w:fill="auto"/>
          </w:tcPr>
          <w:p w:rsidR="00D25427" w:rsidRPr="00F03E4F" w:rsidRDefault="00D25427" w:rsidP="00D25427">
            <w:pPr>
              <w:pStyle w:val="ResimYazs"/>
              <w:ind w:left="28" w:right="28"/>
              <w:rPr>
                <w:lang w:eastAsia="ko-KR"/>
              </w:rPr>
            </w:pPr>
            <w:bookmarkStart w:id="54" w:name="_Toc400643206"/>
            <w:r>
              <w:t xml:space="preserve">Şekil </w:t>
            </w:r>
            <w:fldSimple w:instr=" STYLEREF 1 \s ">
              <w:r w:rsidR="000B5F64">
                <w:rPr>
                  <w:noProof/>
                </w:rPr>
                <w:t>3</w:t>
              </w:r>
            </w:fldSimple>
            <w:r>
              <w:t>.</w:t>
            </w:r>
            <w:fldSimple w:instr=" SEQ Şekil \* ARABIC \s 1 ">
              <w:r w:rsidR="000B5F64">
                <w:rPr>
                  <w:noProof/>
                </w:rPr>
                <w:t>1</w:t>
              </w:r>
            </w:fldSimple>
            <w:r>
              <w:rPr>
                <w:noProof/>
              </w:rPr>
              <w:t>.</w:t>
            </w:r>
            <w:r w:rsidRPr="00F03E4F">
              <w:t xml:space="preserve"> </w:t>
            </w:r>
            <w:r>
              <w:t>Gannt şeması</w:t>
            </w:r>
            <w:bookmarkEnd w:id="54"/>
          </w:p>
        </w:tc>
      </w:tr>
    </w:tbl>
    <w:p w:rsidR="00685336" w:rsidRPr="00F03E4F" w:rsidRDefault="00D25427" w:rsidP="006001B9">
      <w:pPr>
        <w:rPr>
          <w:lang w:eastAsia="ko-KR"/>
        </w:rPr>
      </w:pPr>
      <w:r>
        <w:rPr>
          <w:lang w:eastAsia="ko-KR"/>
        </w:rPr>
        <w:t>Şekil 3.1’de belirtilen takvimde…</w:t>
      </w:r>
    </w:p>
    <w:tbl>
      <w:tblPr>
        <w:tblW w:w="8346" w:type="dxa"/>
        <w:jc w:val="center"/>
        <w:tblLook w:val="04A0"/>
      </w:tblPr>
      <w:tblGrid>
        <w:gridCol w:w="8436"/>
      </w:tblGrid>
      <w:tr w:rsidR="00D25427" w:rsidRPr="00F03E4F" w:rsidTr="00D25427">
        <w:trPr>
          <w:trHeight w:val="2078"/>
          <w:jc w:val="center"/>
        </w:trPr>
        <w:tc>
          <w:tcPr>
            <w:tcW w:w="0" w:type="auto"/>
            <w:shd w:val="clear" w:color="auto" w:fill="auto"/>
            <w:vAlign w:val="center"/>
          </w:tcPr>
          <w:p w:rsidR="00D25427" w:rsidRPr="00F03E4F" w:rsidRDefault="00232561" w:rsidP="00D009F1">
            <w:pPr>
              <w:keepNext/>
              <w:spacing w:after="0" w:line="240" w:lineRule="auto"/>
              <w:jc w:val="center"/>
            </w:pPr>
            <w:r w:rsidRPr="00232561">
              <w:rPr>
                <w:noProof/>
              </w:rPr>
              <w:drawing>
                <wp:inline distT="0" distB="0" distL="0" distR="0">
                  <wp:extent cx="5240589" cy="3590454"/>
                  <wp:effectExtent l="0" t="0" r="0" b="0"/>
                  <wp:docPr id="570" name="Picture 570" descr="C:\Users\orhanak\Desktop\gantt-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2" descr="C:\Users\orhanak\Desktop\gantt-chart.jp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1383" cy="3604701"/>
                          </a:xfrm>
                          <a:prstGeom prst="rect">
                            <a:avLst/>
                          </a:prstGeom>
                          <a:noFill/>
                          <a:ln>
                            <a:noFill/>
                          </a:ln>
                        </pic:spPr>
                      </pic:pic>
                    </a:graphicData>
                  </a:graphic>
                </wp:inline>
              </w:drawing>
            </w:r>
          </w:p>
        </w:tc>
      </w:tr>
      <w:tr w:rsidR="00D25427" w:rsidRPr="00F03E4F" w:rsidTr="00D25427">
        <w:trPr>
          <w:trHeight w:val="689"/>
          <w:jc w:val="center"/>
        </w:trPr>
        <w:tc>
          <w:tcPr>
            <w:tcW w:w="0" w:type="auto"/>
            <w:shd w:val="clear" w:color="auto" w:fill="auto"/>
          </w:tcPr>
          <w:p w:rsidR="00D25427" w:rsidRPr="00F03E4F" w:rsidRDefault="00D25427" w:rsidP="00D25427">
            <w:pPr>
              <w:pStyle w:val="ResimYazs"/>
              <w:ind w:left="28" w:right="28"/>
              <w:rPr>
                <w:lang w:eastAsia="ko-KR"/>
              </w:rPr>
            </w:pPr>
            <w:bookmarkStart w:id="55" w:name="_Toc400643207"/>
            <w:r>
              <w:t xml:space="preserve">Şekil </w:t>
            </w:r>
            <w:fldSimple w:instr=" STYLEREF 1 \s ">
              <w:r w:rsidR="000B5F64">
                <w:rPr>
                  <w:noProof/>
                </w:rPr>
                <w:t>3</w:t>
              </w:r>
            </w:fldSimple>
            <w:r>
              <w:t>.2</w:t>
            </w:r>
            <w:r>
              <w:rPr>
                <w:noProof/>
              </w:rPr>
              <w:t>.</w:t>
            </w:r>
            <w:r w:rsidRPr="00F03E4F">
              <w:t xml:space="preserve"> </w:t>
            </w:r>
            <w:r>
              <w:t>Gannt şeması</w:t>
            </w:r>
            <w:bookmarkEnd w:id="55"/>
          </w:p>
        </w:tc>
      </w:tr>
    </w:tbl>
    <w:p w:rsidR="00D25427" w:rsidRDefault="00851BC5" w:rsidP="003A2665">
      <w:pPr>
        <w:rPr>
          <w:lang w:eastAsia="ko-KR"/>
        </w:rPr>
      </w:pPr>
      <w:r>
        <w:rPr>
          <w:lang w:eastAsia="ko-KR"/>
        </w:rPr>
        <w:t>Şekil 3.2</w:t>
      </w:r>
      <w:r w:rsidR="00D25427">
        <w:rPr>
          <w:lang w:eastAsia="ko-KR"/>
        </w:rPr>
        <w:t>’de belirtilen takvimde…</w:t>
      </w:r>
    </w:p>
    <w:p w:rsidR="008459EE" w:rsidRDefault="008459EE" w:rsidP="003A2665">
      <w:pPr>
        <w:rPr>
          <w:lang w:eastAsia="ko-KR"/>
        </w:rPr>
      </w:pPr>
    </w:p>
    <w:p w:rsidR="008E4107" w:rsidRDefault="008E4107" w:rsidP="003A2665">
      <w:pPr>
        <w:rPr>
          <w:lang w:eastAsia="ko-KR"/>
        </w:rPr>
        <w:sectPr w:rsidR="008E4107" w:rsidSect="00C125C3">
          <w:pgSz w:w="11906" w:h="16838"/>
          <w:pgMar w:top="2835" w:right="1418" w:bottom="1418" w:left="2268" w:header="709" w:footer="709" w:gutter="0"/>
          <w:cols w:space="708"/>
          <w:docGrid w:linePitch="360"/>
        </w:sectPr>
      </w:pPr>
    </w:p>
    <w:p w:rsidR="006001B9" w:rsidRPr="00F03E4F" w:rsidRDefault="00D25427" w:rsidP="006001B9">
      <w:pPr>
        <w:pStyle w:val="Balk2"/>
        <w:tabs>
          <w:tab w:val="clear" w:pos="576"/>
        </w:tabs>
        <w:ind w:left="426" w:hanging="426"/>
      </w:pPr>
      <w:bookmarkStart w:id="56" w:name="_Toc400643576"/>
      <w:r>
        <w:t>İkinci Derece Başlık</w:t>
      </w:r>
      <w:bookmarkEnd w:id="56"/>
    </w:p>
    <w:p w:rsidR="009763D1" w:rsidRPr="00F03E4F" w:rsidRDefault="00D25427" w:rsidP="00650F62">
      <w:pPr>
        <w:rPr>
          <w:lang w:eastAsia="ko-KR"/>
        </w:rPr>
      </w:pPr>
      <w:r>
        <w:rPr>
          <w:lang w:eastAsia="ko-KR"/>
        </w:rPr>
        <w:t xml:space="preserve">Bilgisayar Müh. </w:t>
      </w:r>
    </w:p>
    <w:p w:rsidR="00903AEA" w:rsidRPr="00F03E4F" w:rsidRDefault="00D25427" w:rsidP="006001B9">
      <w:pPr>
        <w:pStyle w:val="Balk3"/>
        <w:tabs>
          <w:tab w:val="clear" w:pos="720"/>
        </w:tabs>
        <w:ind w:left="709" w:hanging="709"/>
      </w:pPr>
      <w:bookmarkStart w:id="57" w:name="_Toc400643577"/>
      <w:r>
        <w:t>Üçüncü derece başlık</w:t>
      </w:r>
      <w:bookmarkEnd w:id="57"/>
    </w:p>
    <w:p w:rsidR="00D25427" w:rsidRPr="00F03E4F" w:rsidRDefault="00D25427" w:rsidP="00D25427">
      <w:pPr>
        <w:rPr>
          <w:lang w:eastAsia="ko-KR"/>
        </w:rPr>
      </w:pPr>
      <w:r>
        <w:rPr>
          <w:lang w:eastAsia="ko-KR"/>
        </w:rPr>
        <w:t xml:space="preserve">Bilgisayar Müh. </w:t>
      </w:r>
    </w:p>
    <w:p w:rsidR="00D25427" w:rsidRDefault="00D25427" w:rsidP="006001B9">
      <w:pPr>
        <w:rPr>
          <w:lang w:eastAsia="ko-KR"/>
        </w:rPr>
      </w:pPr>
      <w:r>
        <w:rPr>
          <w:lang w:eastAsia="ko-KR"/>
        </w:rPr>
        <w:t>…</w:t>
      </w:r>
    </w:p>
    <w:p w:rsidR="00F43A75" w:rsidRPr="00F03E4F" w:rsidRDefault="00D25427" w:rsidP="006001B9">
      <w:pPr>
        <w:rPr>
          <w:lang w:eastAsia="ko-KR"/>
        </w:rPr>
      </w:pPr>
      <w:r>
        <w:rPr>
          <w:lang w:eastAsia="ko-KR"/>
        </w:rPr>
        <w:t>Ç</w:t>
      </w:r>
      <w:r w:rsidR="00F43A75" w:rsidRPr="00F03E4F">
        <w:rPr>
          <w:lang w:eastAsia="ko-KR"/>
        </w:rPr>
        <w:t>ok değişkenli yapı</w:t>
      </w:r>
      <w:r w:rsidR="00586A3E" w:rsidRPr="00F03E4F">
        <w:rPr>
          <w:lang w:eastAsia="ko-KR"/>
        </w:rPr>
        <w:t xml:space="preserve"> </w:t>
      </w:r>
      <w:r w:rsidR="00F43A75" w:rsidRPr="00F03E4F">
        <w:rPr>
          <w:rStyle w:val="hps"/>
        </w:rPr>
        <w:t>Eşitlik (3.1)</w:t>
      </w:r>
      <w:r w:rsidR="00F43A75" w:rsidRPr="00F03E4F">
        <w:rPr>
          <w:lang w:eastAsia="ko-KR"/>
        </w:rPr>
        <w:t>’</w:t>
      </w:r>
      <w:r w:rsidR="005A52C7" w:rsidRPr="00F03E4F">
        <w:rPr>
          <w:rStyle w:val="hps"/>
        </w:rPr>
        <w:t>d</w:t>
      </w:r>
      <w:r w:rsidR="00F43A75" w:rsidRPr="00F03E4F">
        <w:rPr>
          <w:rStyle w:val="hps"/>
        </w:rPr>
        <w:t>e verilmiştir</w:t>
      </w:r>
      <w:r w:rsidR="00E81BDA" w:rsidRPr="00F03E4F">
        <w:rPr>
          <w:lang w:eastAsia="ko-KR"/>
        </w:rPr>
        <w:t xml:space="preserve">. </w:t>
      </w:r>
    </w:p>
    <w:tbl>
      <w:tblPr>
        <w:tblW w:w="5000" w:type="pct"/>
        <w:tblLook w:val="04A0"/>
      </w:tblPr>
      <w:tblGrid>
        <w:gridCol w:w="4218"/>
        <w:gridCol w:w="4218"/>
      </w:tblGrid>
      <w:tr w:rsidR="00811BB4" w:rsidRPr="00F03E4F" w:rsidTr="00E85B0D">
        <w:tc>
          <w:tcPr>
            <w:tcW w:w="2500" w:type="pct"/>
            <w:shd w:val="clear" w:color="auto" w:fill="auto"/>
          </w:tcPr>
          <w:p w:rsidR="00811BB4" w:rsidRPr="00F03E4F" w:rsidRDefault="00554C5F" w:rsidP="00650F62">
            <w:pPr>
              <w:spacing w:after="0"/>
            </w:pPr>
            <w:r w:rsidRPr="00F03E4F">
              <w:rPr>
                <w:position w:val="-14"/>
              </w:rPr>
              <w:object w:dxaOrig="2500" w:dyaOrig="400">
                <v:shape id="_x0000_i1027" type="#_x0000_t75" style="width:134.25pt;height:21pt" o:ole="">
                  <v:imagedata r:id="rId26" o:title=""/>
                </v:shape>
                <o:OLEObject Type="Embed" ProgID="Equation.DSMT4" ShapeID="_x0000_i1027" DrawAspect="Content" ObjectID="_1518009497" r:id="rId27"/>
              </w:object>
            </w:r>
          </w:p>
        </w:tc>
        <w:tc>
          <w:tcPr>
            <w:tcW w:w="2500" w:type="pct"/>
            <w:shd w:val="clear" w:color="auto" w:fill="auto"/>
            <w:vAlign w:val="center"/>
          </w:tcPr>
          <w:p w:rsidR="00811BB4" w:rsidRPr="00F03E4F" w:rsidRDefault="00811BB4" w:rsidP="00650F62">
            <w:pPr>
              <w:spacing w:after="0"/>
              <w:jc w:val="right"/>
            </w:pPr>
            <w:r w:rsidRPr="00F03E4F">
              <w:t>(3.1)</w:t>
            </w:r>
          </w:p>
        </w:tc>
      </w:tr>
    </w:tbl>
    <w:p w:rsidR="00D25427" w:rsidRPr="00F03E4F" w:rsidRDefault="005A52C7" w:rsidP="00D25427">
      <w:pPr>
        <w:spacing w:before="240"/>
        <w:rPr>
          <w:lang w:eastAsia="ko-KR"/>
        </w:rPr>
      </w:pPr>
      <w:r w:rsidRPr="00F03E4F">
        <w:rPr>
          <w:position w:val="-12"/>
        </w:rPr>
        <w:object w:dxaOrig="580" w:dyaOrig="380">
          <v:shape id="_x0000_i1028" type="#_x0000_t75" style="width:30pt;height:21pt" o:ole="">
            <v:imagedata r:id="rId28" o:title=""/>
          </v:shape>
          <o:OLEObject Type="Embed" ProgID="Equation.DSMT4" ShapeID="_x0000_i1028" DrawAspect="Content" ObjectID="_1518009498" r:id="rId29"/>
        </w:object>
      </w:r>
      <w:r w:rsidRPr="00F03E4F">
        <w:t xml:space="preserve"> </w:t>
      </w:r>
      <w:r w:rsidRPr="00F03E4F">
        <w:rPr>
          <w:position w:val="-6"/>
        </w:rPr>
        <w:object w:dxaOrig="220" w:dyaOrig="279">
          <v:shape id="_x0000_i1029" type="#_x0000_t75" style="width:11.25pt;height:13.5pt" o:ole="">
            <v:imagedata r:id="rId30" o:title=""/>
          </v:shape>
          <o:OLEObject Type="Embed" ProgID="Equation.DSMT4" ShapeID="_x0000_i1029" DrawAspect="Content" ObjectID="_1518009499" r:id="rId31"/>
        </w:object>
      </w:r>
      <w:r w:rsidR="000B7999" w:rsidRPr="00F03E4F">
        <w:t>-</w:t>
      </w:r>
      <w:r w:rsidRPr="00F03E4F">
        <w:t>boyutlu öznitelik sütun vektörü</w:t>
      </w:r>
      <w:r w:rsidR="000B7999" w:rsidRPr="00F03E4F">
        <w:t xml:space="preserve">nü, </w:t>
      </w:r>
      <w:r w:rsidRPr="00F03E4F">
        <w:rPr>
          <w:position w:val="-6"/>
          <w:sz w:val="22"/>
          <w:szCs w:val="22"/>
        </w:rPr>
        <w:object w:dxaOrig="139" w:dyaOrig="260">
          <v:shape id="_x0000_i1030" type="#_x0000_t75" style="width:6.75pt;height:13.5pt" o:ole="">
            <v:imagedata r:id="rId32" o:title=""/>
          </v:shape>
          <o:OLEObject Type="Embed" ProgID="Equation.DSMT4" ShapeID="_x0000_i1030" DrawAspect="Content" ObjectID="_1518009500" r:id="rId33"/>
        </w:object>
      </w:r>
      <w:r w:rsidRPr="00F03E4F">
        <w:rPr>
          <w:sz w:val="22"/>
          <w:szCs w:val="22"/>
        </w:rPr>
        <w:t xml:space="preserve"> </w:t>
      </w:r>
      <w:r w:rsidRPr="00F03E4F">
        <w:rPr>
          <w:szCs w:val="22"/>
        </w:rPr>
        <w:t xml:space="preserve">ilgili piksel indisini, </w:t>
      </w:r>
      <w:r w:rsidRPr="00F03E4F">
        <w:rPr>
          <w:position w:val="-6"/>
          <w:sz w:val="22"/>
          <w:szCs w:val="22"/>
        </w:rPr>
        <w:object w:dxaOrig="200" w:dyaOrig="220">
          <v:shape id="_x0000_i1031" type="#_x0000_t75" style="width:9.75pt;height:11.25pt" o:ole="">
            <v:imagedata r:id="rId34" o:title=""/>
          </v:shape>
          <o:OLEObject Type="Embed" ProgID="Equation.DSMT4" ShapeID="_x0000_i1031" DrawAspect="Content" ObjectID="_1518009501" r:id="rId35"/>
        </w:object>
      </w:r>
      <w:r w:rsidRPr="00F03E4F">
        <w:rPr>
          <w:sz w:val="22"/>
          <w:szCs w:val="22"/>
        </w:rPr>
        <w:t xml:space="preserve"> </w:t>
      </w:r>
      <w:r w:rsidRPr="00F03E4F">
        <w:rPr>
          <w:szCs w:val="22"/>
        </w:rPr>
        <w:t xml:space="preserve">ise imgedeki toplam piksel sayısını göstermektedir. </w:t>
      </w:r>
    </w:p>
    <w:p w:rsidR="006001B9" w:rsidRPr="00F03E4F" w:rsidRDefault="00D25427" w:rsidP="00D25427">
      <w:pPr>
        <w:pStyle w:val="Balk3"/>
        <w:tabs>
          <w:tab w:val="clear" w:pos="720"/>
        </w:tabs>
        <w:ind w:left="709" w:hanging="709"/>
      </w:pPr>
      <w:bookmarkStart w:id="58" w:name="_Toc400643578"/>
      <w:r>
        <w:t>Üçüncü derece başlık</w:t>
      </w:r>
      <w:bookmarkEnd w:id="58"/>
    </w:p>
    <w:p w:rsidR="00D25427" w:rsidRPr="00F03E4F" w:rsidRDefault="00D25427" w:rsidP="00D25427">
      <w:pPr>
        <w:rPr>
          <w:lang w:eastAsia="ko-KR"/>
        </w:rPr>
      </w:pPr>
      <w:r>
        <w:rPr>
          <w:lang w:eastAsia="ko-KR"/>
        </w:rPr>
        <w:t>Bilgisayar Müh…</w:t>
      </w:r>
    </w:p>
    <w:p w:rsidR="006001B9" w:rsidRPr="00F03E4F" w:rsidRDefault="00232561" w:rsidP="006001B9">
      <w:pPr>
        <w:pStyle w:val="Balk4"/>
        <w:tabs>
          <w:tab w:val="clear" w:pos="864"/>
        </w:tabs>
        <w:ind w:left="851" w:hanging="851"/>
      </w:pPr>
      <w:bookmarkStart w:id="59" w:name="_Toc400643579"/>
      <w:r>
        <w:t>Dördüncü derece başlık</w:t>
      </w:r>
      <w:bookmarkEnd w:id="59"/>
    </w:p>
    <w:p w:rsidR="00232561" w:rsidRPr="00F03E4F" w:rsidRDefault="00232561" w:rsidP="00232561">
      <w:pPr>
        <w:rPr>
          <w:lang w:eastAsia="ko-KR"/>
        </w:rPr>
      </w:pPr>
      <w:r>
        <w:rPr>
          <w:lang w:eastAsia="ko-KR"/>
        </w:rPr>
        <w:t>Bilgisayar Müh…</w:t>
      </w:r>
    </w:p>
    <w:p w:rsidR="00967F06" w:rsidRPr="00F03E4F" w:rsidRDefault="00EC016E" w:rsidP="002D04AC">
      <w:pPr>
        <w:spacing w:before="240"/>
      </w:pPr>
      <w:r>
        <w:t>gel</w:t>
      </w:r>
      <w:r w:rsidR="00EE4D62">
        <w:t>mektedir.</w:t>
      </w:r>
    </w:p>
    <w:p w:rsidR="00995E6E" w:rsidRPr="00F03E4F" w:rsidRDefault="00232561" w:rsidP="00995E6E">
      <w:pPr>
        <w:pStyle w:val="Balk4"/>
        <w:tabs>
          <w:tab w:val="clear" w:pos="864"/>
        </w:tabs>
        <w:ind w:left="851" w:hanging="851"/>
      </w:pPr>
      <w:bookmarkStart w:id="60" w:name="_Toc400643580"/>
      <w:r>
        <w:t>Dördüncü derece başlık</w:t>
      </w:r>
      <w:bookmarkEnd w:id="60"/>
    </w:p>
    <w:p w:rsidR="008D3995" w:rsidRPr="00F03E4F" w:rsidRDefault="00232561" w:rsidP="006001B9">
      <w:pPr>
        <w:rPr>
          <w:lang w:eastAsia="ko-KR"/>
        </w:rPr>
      </w:pPr>
      <w:r>
        <w:rPr>
          <w:lang w:eastAsia="ko-KR"/>
        </w:rPr>
        <w:t>Bilgisayar Müh…</w:t>
      </w:r>
    </w:p>
    <w:p w:rsidR="00312F06" w:rsidRPr="00F03E4F" w:rsidRDefault="00232561" w:rsidP="00312F06">
      <w:pPr>
        <w:pStyle w:val="Balk3"/>
        <w:tabs>
          <w:tab w:val="clear" w:pos="720"/>
        </w:tabs>
        <w:ind w:left="709" w:hanging="709"/>
      </w:pPr>
      <w:bookmarkStart w:id="61" w:name="_Toc400643581"/>
      <w:r>
        <w:t>Üçüncü derece başlık</w:t>
      </w:r>
      <w:bookmarkEnd w:id="61"/>
    </w:p>
    <w:p w:rsidR="00552AE5" w:rsidRDefault="00232561" w:rsidP="006001B9">
      <w:r>
        <w:rPr>
          <w:lang w:eastAsia="ko-KR"/>
        </w:rPr>
        <w:t>Bilgisayar,</w:t>
      </w:r>
    </w:p>
    <w:p w:rsidR="00232561" w:rsidRDefault="00232561" w:rsidP="006001B9">
      <w:r>
        <w:t>…</w:t>
      </w:r>
    </w:p>
    <w:p w:rsidR="00232561" w:rsidRDefault="00232561" w:rsidP="006001B9">
      <w:r>
        <w:t>…</w:t>
      </w:r>
    </w:p>
    <w:p w:rsidR="00232561" w:rsidRDefault="00232561" w:rsidP="006001B9">
      <w:r>
        <w:t>…</w:t>
      </w:r>
    </w:p>
    <w:p w:rsidR="00232561" w:rsidRDefault="00232561" w:rsidP="006001B9">
      <w:r>
        <w:t>…</w:t>
      </w:r>
    </w:p>
    <w:p w:rsidR="00583527" w:rsidRPr="00F03E4F" w:rsidRDefault="00232561" w:rsidP="00583527">
      <w:pPr>
        <w:pStyle w:val="Balk2"/>
        <w:tabs>
          <w:tab w:val="clear" w:pos="576"/>
        </w:tabs>
        <w:ind w:left="426" w:hanging="426"/>
      </w:pPr>
      <w:bookmarkStart w:id="62" w:name="_Toc339617964"/>
      <w:bookmarkStart w:id="63" w:name="_Toc339619070"/>
      <w:bookmarkStart w:id="64" w:name="_Toc400643582"/>
      <w:bookmarkStart w:id="65" w:name="_Toc335563381"/>
      <w:bookmarkStart w:id="66" w:name="_Toc335563633"/>
      <w:bookmarkStart w:id="67" w:name="_Toc335563875"/>
      <w:bookmarkStart w:id="68" w:name="_Toc338247247"/>
      <w:bookmarkEnd w:id="62"/>
      <w:bookmarkEnd w:id="63"/>
      <w:r>
        <w:t>İkinci Derece Başlık</w:t>
      </w:r>
      <w:bookmarkEnd w:id="64"/>
    </w:p>
    <w:p w:rsidR="00232561" w:rsidRDefault="00232561" w:rsidP="00232561">
      <w:pPr>
        <w:rPr>
          <w:rStyle w:val="hps"/>
        </w:rPr>
      </w:pPr>
      <w:r>
        <w:t>Bilgisayar</w:t>
      </w:r>
      <w:r w:rsidR="00583527" w:rsidRPr="00F03E4F">
        <w:t>,</w:t>
      </w:r>
      <w:r w:rsidR="00060A90" w:rsidRPr="00F03E4F">
        <w:t xml:space="preserve"> </w:t>
      </w:r>
      <w:bookmarkEnd w:id="65"/>
      <w:bookmarkEnd w:id="66"/>
      <w:bookmarkEnd w:id="67"/>
      <w:bookmarkEnd w:id="68"/>
    </w:p>
    <w:p w:rsidR="006001B9" w:rsidRPr="00F03E4F" w:rsidRDefault="006001B9" w:rsidP="008836F7"/>
    <w:p w:rsidR="006001B9" w:rsidRPr="00F03E4F" w:rsidRDefault="006001B9" w:rsidP="006001B9">
      <w:pPr>
        <w:sectPr w:rsidR="006001B9" w:rsidRPr="00F03E4F" w:rsidSect="00C125C3">
          <w:pgSz w:w="11906" w:h="16838"/>
          <w:pgMar w:top="1701" w:right="1418" w:bottom="1418" w:left="2268" w:header="709" w:footer="709" w:gutter="0"/>
          <w:cols w:space="708"/>
          <w:docGrid w:linePitch="360"/>
        </w:sectPr>
      </w:pPr>
      <w:bookmarkStart w:id="69" w:name="_Toc230598656"/>
      <w:bookmarkStart w:id="70" w:name="_Toc230684891"/>
      <w:bookmarkEnd w:id="42"/>
      <w:bookmarkEnd w:id="43"/>
      <w:bookmarkEnd w:id="44"/>
      <w:bookmarkEnd w:id="45"/>
    </w:p>
    <w:p w:rsidR="006001B9" w:rsidRPr="00F03E4F" w:rsidRDefault="006001B9" w:rsidP="006001B9">
      <w:pPr>
        <w:pStyle w:val="Balk1"/>
        <w:numPr>
          <w:ilvl w:val="0"/>
          <w:numId w:val="0"/>
        </w:numPr>
      </w:pPr>
      <w:bookmarkStart w:id="71" w:name="_Toc237643288"/>
      <w:bookmarkStart w:id="72" w:name="_Toc400643583"/>
      <w:bookmarkEnd w:id="69"/>
      <w:bookmarkEnd w:id="70"/>
      <w:r w:rsidRPr="00F03E4F">
        <w:t>SONUÇLAR ve ÖNERİLER</w:t>
      </w:r>
      <w:bookmarkEnd w:id="71"/>
      <w:bookmarkEnd w:id="72"/>
    </w:p>
    <w:p w:rsidR="00C965E0" w:rsidRDefault="008E4107" w:rsidP="008E4107">
      <w:pPr>
        <w:spacing w:after="120"/>
      </w:pPr>
      <w:bookmarkStart w:id="73" w:name="_Toc230598657"/>
      <w:bookmarkStart w:id="74" w:name="_Toc230684892"/>
      <w:r w:rsidRPr="00A04000">
        <w:t xml:space="preserve">Bu bölümde, proje çalışmasından elde edilen bulgular olabildiğince öz ve açık olarak yazılmalıdır. Tartışma kısmı da bu bölümde olmalıdır. </w:t>
      </w:r>
      <w:r>
        <w:t>Proje</w:t>
      </w:r>
      <w:r w:rsidRPr="00A04000">
        <w:t xml:space="preserve"> çalışması ile </w:t>
      </w:r>
      <w:r w:rsidR="00223242" w:rsidRPr="00A04000">
        <w:t>elde edilen</w:t>
      </w:r>
      <w:r w:rsidRPr="00A04000">
        <w:t xml:space="preserve"> bulguların literatürdeki çalışmalar ile karşılaştırılması, araştırıcının yorumu ile birlikte bu bölümde belirtilir. </w:t>
      </w:r>
      <w:r w:rsidRPr="00A04000">
        <w:cr/>
      </w:r>
    </w:p>
    <w:p w:rsidR="008E4107" w:rsidRPr="00A04000" w:rsidRDefault="008E4107" w:rsidP="008E4107">
      <w:pPr>
        <w:spacing w:after="120"/>
      </w:pPr>
      <w:r w:rsidRPr="00A04000">
        <w:t>Proje araştırmasından elde edilen sonuçlara bağlı olarak geliştirilen öneriler, çalışmanın kısıtları ve gelecek çalışma önerileri açık bir biçimde yazılır.</w:t>
      </w:r>
    </w:p>
    <w:p w:rsidR="00B14AEB" w:rsidRDefault="008E4107" w:rsidP="00B14AEB">
      <w:r>
        <w:t>…</w:t>
      </w:r>
    </w:p>
    <w:p w:rsidR="008E4107" w:rsidRDefault="008E4107"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C965E0" w:rsidRDefault="00C965E0" w:rsidP="00FD1225">
      <w:r>
        <w:t>…</w:t>
      </w:r>
    </w:p>
    <w:p w:rsidR="00190749" w:rsidRDefault="00752F87" w:rsidP="00FD1225">
      <w:pPr>
        <w:sectPr w:rsidR="00190749" w:rsidSect="00C125C3">
          <w:pgSz w:w="11906" w:h="16838"/>
          <w:pgMar w:top="2835" w:right="1418" w:bottom="1418" w:left="2268" w:header="709" w:footer="709" w:gutter="0"/>
          <w:cols w:space="708"/>
          <w:docGrid w:linePitch="360"/>
        </w:sectPr>
      </w:pPr>
      <w:r>
        <w:t xml:space="preserve"> </w:t>
      </w:r>
    </w:p>
    <w:p w:rsidR="00C965E0" w:rsidRDefault="00752F87" w:rsidP="00FD1225">
      <w:r>
        <w:t xml:space="preserve">Deneysel </w:t>
      </w:r>
      <w:r w:rsidR="00C965E0">
        <w:t>sonuçlar</w:t>
      </w:r>
      <w:r w:rsidR="00AB2E21">
        <w:t>da</w:t>
      </w:r>
      <w:r w:rsidR="00C965E0">
        <w:t>, …</w:t>
      </w:r>
    </w:p>
    <w:p w:rsidR="00FD1225" w:rsidRDefault="00C965E0" w:rsidP="00FD1225">
      <w:r>
        <w:t>…</w:t>
      </w:r>
    </w:p>
    <w:p w:rsidR="00C965E0" w:rsidRDefault="00C965E0" w:rsidP="00FD1225">
      <w:r>
        <w:t>…</w:t>
      </w:r>
    </w:p>
    <w:p w:rsidR="00C965E0" w:rsidRDefault="00C965E0" w:rsidP="00FD1225"/>
    <w:p w:rsidR="00367FD5" w:rsidRDefault="00367FD5" w:rsidP="00FD1225">
      <w:pPr>
        <w:sectPr w:rsidR="00367FD5" w:rsidSect="00C125C3">
          <w:pgSz w:w="11906" w:h="16838"/>
          <w:pgMar w:top="1701" w:right="1418" w:bottom="1418" w:left="2268" w:header="709" w:footer="709" w:gutter="0"/>
          <w:cols w:space="708"/>
          <w:docGrid w:linePitch="360"/>
        </w:sectPr>
      </w:pPr>
    </w:p>
    <w:p w:rsidR="00367FD5" w:rsidRPr="00F03E4F" w:rsidRDefault="00F96A46" w:rsidP="00367FD5">
      <w:pPr>
        <w:pStyle w:val="Balk1"/>
        <w:numPr>
          <w:ilvl w:val="0"/>
          <w:numId w:val="0"/>
        </w:numPr>
      </w:pPr>
      <w:bookmarkStart w:id="75" w:name="_Toc400643584"/>
      <w:r>
        <w:t>SÖZDE</w:t>
      </w:r>
      <w:r w:rsidR="00D344BE">
        <w:t xml:space="preserve"> KOD</w:t>
      </w:r>
      <w:bookmarkEnd w:id="75"/>
    </w:p>
    <w:p w:rsidR="00FD1225" w:rsidRDefault="00367FD5" w:rsidP="00FD1225">
      <w:r>
        <w:t>Kodların</w:t>
      </w:r>
      <w:r w:rsidR="004D3947">
        <w:t xml:space="preserve"> tümü burada paylaşılmayacaktır. </w:t>
      </w:r>
      <w:r w:rsidR="00581796">
        <w:t xml:space="preserve">Sözde kodlar, </w:t>
      </w:r>
      <w:r w:rsidR="004D3947">
        <w:t>bloklar halinde</w:t>
      </w:r>
      <w:r w:rsidR="00581796">
        <w:t xml:space="preserve"> algoritmayı özetleyen bir yapıda </w:t>
      </w:r>
      <w:r w:rsidR="004D3947">
        <w:t>olmalıdır.</w:t>
      </w:r>
    </w:p>
    <w:p w:rsidR="00367FD5" w:rsidRDefault="00581796" w:rsidP="00FD1225">
      <w:r>
        <w:t>Algoritma 1, algoritma 2, algoritma N şeklinde bir yapı kullanılabilir. Örneğin,</w:t>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17"/>
      </w:tblGrid>
      <w:tr w:rsidR="004D3947" w:rsidTr="00D009F1">
        <w:trPr>
          <w:trHeight w:val="438"/>
          <w:jc w:val="center"/>
        </w:trPr>
        <w:tc>
          <w:tcPr>
            <w:tcW w:w="0" w:type="auto"/>
            <w:vAlign w:val="center"/>
          </w:tcPr>
          <w:p w:rsidR="004D3947" w:rsidRDefault="004D3947" w:rsidP="00D009F1">
            <w:pPr>
              <w:keepNext/>
              <w:spacing w:after="0" w:line="240" w:lineRule="auto"/>
              <w:jc w:val="center"/>
            </w:pPr>
            <w:r w:rsidRPr="004D3947">
              <w:rPr>
                <w:noProof/>
              </w:rPr>
              <w:drawing>
                <wp:inline distT="0" distB="0" distL="0" distR="0">
                  <wp:extent cx="4184131" cy="2101755"/>
                  <wp:effectExtent l="0" t="0" r="6985" b="0"/>
                  <wp:docPr id="572" name="Picture 572" descr="C:\Users\orhanak\Desktop\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9" descr="C:\Users\orhanak\Desktop\images.pn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1079" cy="2120315"/>
                          </a:xfrm>
                          <a:prstGeom prst="rect">
                            <a:avLst/>
                          </a:prstGeom>
                          <a:noFill/>
                          <a:ln>
                            <a:noFill/>
                          </a:ln>
                        </pic:spPr>
                      </pic:pic>
                    </a:graphicData>
                  </a:graphic>
                </wp:inline>
              </w:drawing>
            </w:r>
          </w:p>
        </w:tc>
      </w:tr>
      <w:tr w:rsidR="004D3947" w:rsidTr="00D009F1">
        <w:trPr>
          <w:trHeight w:val="438"/>
          <w:jc w:val="center"/>
        </w:trPr>
        <w:tc>
          <w:tcPr>
            <w:tcW w:w="0" w:type="auto"/>
            <w:vAlign w:val="center"/>
          </w:tcPr>
          <w:p w:rsidR="004D3947" w:rsidRDefault="004D3947" w:rsidP="00581796">
            <w:pPr>
              <w:pStyle w:val="ResimYazs"/>
              <w:ind w:left="28"/>
              <w:rPr>
                <w:noProof/>
              </w:rPr>
            </w:pPr>
            <w:bookmarkStart w:id="76" w:name="_Toc400643208"/>
            <w:r>
              <w:t>Şekil</w:t>
            </w:r>
            <w:r w:rsidR="00581796">
              <w:t xml:space="preserve"> x</w:t>
            </w:r>
            <w:r>
              <w:rPr>
                <w:noProof/>
              </w:rPr>
              <w:t>.</w:t>
            </w:r>
            <w:r w:rsidR="00581796">
              <w:rPr>
                <w:noProof/>
              </w:rPr>
              <w:t xml:space="preserve"> Örnek bir sözde kod.</w:t>
            </w:r>
            <w:bookmarkEnd w:id="76"/>
            <w:r w:rsidR="00581796">
              <w:t xml:space="preserve"> </w:t>
            </w:r>
          </w:p>
        </w:tc>
      </w:tr>
    </w:tbl>
    <w:p w:rsidR="00367FD5" w:rsidRDefault="00581796" w:rsidP="00FD1225">
      <w:r>
        <w:t>Her bir algoritma için tablo oluşturulacak. Tablo içinde</w:t>
      </w:r>
      <w:r w:rsidR="00223242">
        <w:t>ki tüm ifadeler MatyhType veya Word içinde bulunan Denklem düzenleyici ile yazılacaktır.</w:t>
      </w:r>
    </w:p>
    <w:p w:rsidR="00367FD5" w:rsidRPr="00F03E4F" w:rsidRDefault="00367FD5" w:rsidP="00FD1225"/>
    <w:p w:rsidR="006001B9" w:rsidRPr="00F03E4F" w:rsidRDefault="006001B9" w:rsidP="006001B9">
      <w:pPr>
        <w:pStyle w:val="Balk1"/>
        <w:numPr>
          <w:ilvl w:val="0"/>
          <w:numId w:val="0"/>
        </w:numPr>
        <w:sectPr w:rsidR="006001B9" w:rsidRPr="00F03E4F" w:rsidSect="00367FD5">
          <w:pgSz w:w="11906" w:h="16838"/>
          <w:pgMar w:top="2835" w:right="1418" w:bottom="1418" w:left="2268" w:header="709" w:footer="709" w:gutter="0"/>
          <w:cols w:space="708"/>
          <w:docGrid w:linePitch="360"/>
        </w:sectPr>
      </w:pPr>
    </w:p>
    <w:p w:rsidR="006001B9" w:rsidRPr="00F03E4F" w:rsidRDefault="006001B9" w:rsidP="006001B9">
      <w:pPr>
        <w:pStyle w:val="Balk1"/>
        <w:numPr>
          <w:ilvl w:val="0"/>
          <w:numId w:val="0"/>
        </w:numPr>
        <w:spacing w:line="240" w:lineRule="auto"/>
      </w:pPr>
      <w:bookmarkStart w:id="77" w:name="_Toc400643585"/>
      <w:r w:rsidRPr="00F03E4F">
        <w:t>KAYNAKLAR</w:t>
      </w:r>
      <w:bookmarkStart w:id="78" w:name="_Toc174862254"/>
      <w:bookmarkEnd w:id="73"/>
      <w:bookmarkEnd w:id="74"/>
      <w:bookmarkEnd w:id="77"/>
    </w:p>
    <w:p w:rsidR="00712BE5" w:rsidRPr="00E615DE" w:rsidRDefault="00C965E0" w:rsidP="008B1194">
      <w:pPr>
        <w:pStyle w:val="References"/>
        <w:tabs>
          <w:tab w:val="clear" w:pos="360"/>
        </w:tabs>
        <w:spacing w:before="120" w:line="240" w:lineRule="auto"/>
        <w:ind w:left="567" w:hanging="567"/>
        <w:rPr>
          <w:i/>
        </w:rPr>
      </w:pPr>
      <w:r>
        <w:t>Tezin yazımı sırasında kullanılan tüm kaynakların nasıl ve nereden ne şekilde alındığının belirtilmesi gerekmektedir.</w:t>
      </w:r>
    </w:p>
    <w:p w:rsidR="00E615DE" w:rsidRPr="00F2193E" w:rsidRDefault="004D4F0E" w:rsidP="008B1194">
      <w:pPr>
        <w:pStyle w:val="References"/>
        <w:tabs>
          <w:tab w:val="clear" w:pos="360"/>
        </w:tabs>
        <w:spacing w:before="120" w:line="240" w:lineRule="auto"/>
        <w:ind w:left="567" w:hanging="567"/>
        <w:rPr>
          <w:i/>
        </w:rPr>
      </w:pPr>
      <w:r>
        <w:t>Kaynak basılı bir makale ise,</w:t>
      </w:r>
    </w:p>
    <w:p w:rsidR="00F2193E" w:rsidRPr="00BE46AB" w:rsidRDefault="00F2193E" w:rsidP="008B1194">
      <w:pPr>
        <w:pStyle w:val="References"/>
        <w:tabs>
          <w:tab w:val="clear" w:pos="360"/>
        </w:tabs>
        <w:spacing w:before="120" w:line="240" w:lineRule="auto"/>
        <w:ind w:left="567" w:hanging="567"/>
        <w:rPr>
          <w:i/>
        </w:rPr>
      </w:pPr>
      <w:r>
        <w:t xml:space="preserve">Yazar Soyad A., Yazar Soyadı A., Yayın Adı, </w:t>
      </w:r>
      <w:r w:rsidRPr="00F2193E">
        <w:rPr>
          <w:i/>
        </w:rPr>
        <w:t>Dergi adı</w:t>
      </w:r>
      <w:r>
        <w:rPr>
          <w:i/>
        </w:rPr>
        <w:t xml:space="preserve">, </w:t>
      </w:r>
      <w:r>
        <w:t xml:space="preserve">Yayın yılı, </w:t>
      </w:r>
      <w:r w:rsidRPr="00F2193E">
        <w:rPr>
          <w:b/>
        </w:rPr>
        <w:t xml:space="preserve">Dergi cit no </w:t>
      </w:r>
      <w:r>
        <w:t>(Dergi sayı numarası), Sayfa numaralı.</w:t>
      </w:r>
    </w:p>
    <w:p w:rsidR="006B45DC" w:rsidRPr="00F2193E" w:rsidRDefault="00BE46AB" w:rsidP="008B1194">
      <w:pPr>
        <w:pStyle w:val="References"/>
        <w:tabs>
          <w:tab w:val="clear" w:pos="360"/>
        </w:tabs>
        <w:spacing w:before="120" w:line="240" w:lineRule="auto"/>
        <w:ind w:left="567" w:hanging="567"/>
        <w:rPr>
          <w:i/>
        </w:rPr>
      </w:pPr>
      <w:r>
        <w:t xml:space="preserve">Kalman R. E., </w:t>
      </w:r>
      <w:r w:rsidR="00936C34">
        <w:t>A new approach to linear filtering and prediction p</w:t>
      </w:r>
      <w:r w:rsidRPr="00BE46AB">
        <w:t>roblems</w:t>
      </w:r>
      <w:r>
        <w:t xml:space="preserve">, </w:t>
      </w:r>
      <w:r w:rsidRPr="00F81A23">
        <w:rPr>
          <w:i/>
        </w:rPr>
        <w:t>Trans</w:t>
      </w:r>
      <w:r w:rsidR="00162715">
        <w:rPr>
          <w:i/>
        </w:rPr>
        <w:t xml:space="preserve">action </w:t>
      </w:r>
      <w:r w:rsidRPr="00F81A23">
        <w:rPr>
          <w:i/>
        </w:rPr>
        <w:t>of the ASME- Journal of Basic Engineering,</w:t>
      </w:r>
      <w:r w:rsidR="003E464C">
        <w:t xml:space="preserve">1960, </w:t>
      </w:r>
      <w:r w:rsidRPr="00BE46AB">
        <w:rPr>
          <w:b/>
        </w:rPr>
        <w:t>82</w:t>
      </w:r>
      <w:r>
        <w:t>, 35-45.</w:t>
      </w:r>
    </w:p>
    <w:p w:rsidR="00F2193E" w:rsidRPr="006B45DC" w:rsidRDefault="00B13DBE" w:rsidP="008B1194">
      <w:pPr>
        <w:pStyle w:val="References"/>
        <w:tabs>
          <w:tab w:val="clear" w:pos="360"/>
        </w:tabs>
        <w:spacing w:before="120" w:line="240" w:lineRule="auto"/>
        <w:ind w:left="567" w:hanging="567"/>
        <w:rPr>
          <w:i/>
        </w:rPr>
      </w:pPr>
      <w:r>
        <w:t>Kaynak bir kitap ise,</w:t>
      </w:r>
    </w:p>
    <w:p w:rsidR="00047A18" w:rsidRDefault="00B13DBE" w:rsidP="008B1194">
      <w:pPr>
        <w:pStyle w:val="References"/>
        <w:tabs>
          <w:tab w:val="clear" w:pos="360"/>
        </w:tabs>
        <w:spacing w:before="120" w:line="240" w:lineRule="auto"/>
        <w:ind w:left="567" w:hanging="567"/>
      </w:pPr>
      <w:r>
        <w:t xml:space="preserve">Yazar soyadı A., Yazar soyadı B., </w:t>
      </w:r>
      <w:r w:rsidRPr="00B13DBE">
        <w:rPr>
          <w:i/>
        </w:rPr>
        <w:t>Kitap adı</w:t>
      </w:r>
      <w:r>
        <w:t>, Basım sayısı, Basımevi, Basıldığı yer, Basım yılı</w:t>
      </w:r>
      <w:r w:rsidR="001F1655">
        <w:t>.</w:t>
      </w:r>
    </w:p>
    <w:p w:rsidR="00047A18" w:rsidRDefault="00B13DBE" w:rsidP="00B13DBE">
      <w:pPr>
        <w:pStyle w:val="References"/>
        <w:tabs>
          <w:tab w:val="clear" w:pos="360"/>
        </w:tabs>
        <w:spacing w:before="120" w:line="240" w:lineRule="auto"/>
        <w:ind w:left="567" w:hanging="567"/>
      </w:pPr>
      <w:r>
        <w:t xml:space="preserve">Brookner E., </w:t>
      </w:r>
      <w:r>
        <w:rPr>
          <w:i/>
        </w:rPr>
        <w:t>Tracking and Kalman filtering made e</w:t>
      </w:r>
      <w:r w:rsidRPr="00676C1B">
        <w:rPr>
          <w:i/>
        </w:rPr>
        <w:t>asy</w:t>
      </w:r>
      <w:r>
        <w:t>, 1st ed., Wiley, New Jersey, U.S.A., 1998.</w:t>
      </w:r>
    </w:p>
    <w:p w:rsidR="00B13648" w:rsidRDefault="001F1655" w:rsidP="008B1194">
      <w:pPr>
        <w:pStyle w:val="References"/>
        <w:tabs>
          <w:tab w:val="clear" w:pos="360"/>
        </w:tabs>
        <w:spacing w:before="120" w:line="240" w:lineRule="auto"/>
        <w:ind w:left="567" w:hanging="567"/>
      </w:pPr>
      <w:r>
        <w:t>Kaynak kitaptan bir bölüm ise,</w:t>
      </w:r>
    </w:p>
    <w:p w:rsidR="006A486C" w:rsidRDefault="001F1655" w:rsidP="004D4A7A">
      <w:pPr>
        <w:pStyle w:val="References"/>
        <w:tabs>
          <w:tab w:val="clear" w:pos="360"/>
        </w:tabs>
        <w:spacing w:before="120" w:line="240" w:lineRule="auto"/>
        <w:ind w:left="567" w:hanging="567"/>
      </w:pPr>
      <w:r>
        <w:t xml:space="preserve">Doucet A., Fretias N. D., Gordon N., An Introduction to sequential Monte Carlo methods, Editors: Doucet A., Fretias N. D., Gordon N., </w:t>
      </w:r>
      <w:r>
        <w:rPr>
          <w:i/>
        </w:rPr>
        <w:t>Sequential Monte Carlo M</w:t>
      </w:r>
      <w:r w:rsidRPr="00F12916">
        <w:rPr>
          <w:i/>
        </w:rPr>
        <w:t>ethods in Practice</w:t>
      </w:r>
      <w:r>
        <w:t>, 1st ed., Springer-Verlag, New York, U.S.A., 1-14, 2001.</w:t>
      </w:r>
    </w:p>
    <w:p w:rsidR="001F1655" w:rsidRDefault="001F1655" w:rsidP="004D4A7A">
      <w:pPr>
        <w:pStyle w:val="References"/>
        <w:tabs>
          <w:tab w:val="clear" w:pos="360"/>
        </w:tabs>
        <w:spacing w:before="120" w:line="240" w:lineRule="auto"/>
        <w:ind w:left="567" w:hanging="567"/>
      </w:pPr>
      <w:r>
        <w:t>Kaynak bildiri ise,</w:t>
      </w:r>
    </w:p>
    <w:p w:rsidR="00ED1287" w:rsidRDefault="00D40F57" w:rsidP="008B1194">
      <w:pPr>
        <w:pStyle w:val="References"/>
        <w:tabs>
          <w:tab w:val="clear" w:pos="360"/>
        </w:tabs>
        <w:spacing w:before="120" w:line="240" w:lineRule="auto"/>
        <w:ind w:left="567" w:hanging="567"/>
      </w:pPr>
      <w:r>
        <w:t>Julier S., Uhlm</w:t>
      </w:r>
      <w:r w:rsidR="00936C34">
        <w:t>ann J., A new extension of the K</w:t>
      </w:r>
      <w:r>
        <w:t xml:space="preserve">alman filter to nonlinear systems, </w:t>
      </w:r>
      <w:r>
        <w:rPr>
          <w:i/>
        </w:rPr>
        <w:t>Int</w:t>
      </w:r>
      <w:r w:rsidR="00162715">
        <w:rPr>
          <w:i/>
        </w:rPr>
        <w:t>ernational</w:t>
      </w:r>
      <w:r>
        <w:rPr>
          <w:i/>
        </w:rPr>
        <w:t xml:space="preserve"> </w:t>
      </w:r>
      <w:r w:rsidR="00162715" w:rsidRPr="00162715">
        <w:rPr>
          <w:i/>
        </w:rPr>
        <w:t>Symposium</w:t>
      </w:r>
      <w:r w:rsidR="00162715">
        <w:rPr>
          <w:i/>
        </w:rPr>
        <w:t xml:space="preserve"> </w:t>
      </w:r>
      <w:r>
        <w:rPr>
          <w:i/>
        </w:rPr>
        <w:t>A</w:t>
      </w:r>
      <w:r w:rsidR="00162715">
        <w:rPr>
          <w:i/>
        </w:rPr>
        <w:t>erospace/Defense Sensing, Simulations</w:t>
      </w:r>
      <w:r w:rsidR="00107241">
        <w:rPr>
          <w:i/>
        </w:rPr>
        <w:t xml:space="preserve"> a</w:t>
      </w:r>
      <w:r>
        <w:rPr>
          <w:i/>
        </w:rPr>
        <w:t>nd Controls</w:t>
      </w:r>
      <w:r w:rsidR="00107241">
        <w:t>, Orlando, U.S.A.</w:t>
      </w:r>
      <w:r>
        <w:t xml:space="preserve">, </w:t>
      </w:r>
      <w:r w:rsidR="00107241">
        <w:t xml:space="preserve">20-25 </w:t>
      </w:r>
      <w:r w:rsidR="002C70E8">
        <w:t xml:space="preserve">April </w:t>
      </w:r>
      <w:r>
        <w:t>1997.</w:t>
      </w:r>
    </w:p>
    <w:p w:rsidR="001F1655" w:rsidRDefault="001F1655" w:rsidP="008B1194">
      <w:pPr>
        <w:pStyle w:val="References"/>
        <w:tabs>
          <w:tab w:val="clear" w:pos="360"/>
        </w:tabs>
        <w:spacing w:before="120" w:line="240" w:lineRule="auto"/>
        <w:ind w:left="567" w:hanging="567"/>
      </w:pPr>
      <w:r>
        <w:t>Kaynak basılmış bir tez ise;</w:t>
      </w:r>
    </w:p>
    <w:p w:rsidR="00F12916" w:rsidRDefault="001F1655" w:rsidP="008B1194">
      <w:pPr>
        <w:pStyle w:val="References"/>
        <w:tabs>
          <w:tab w:val="clear" w:pos="360"/>
        </w:tabs>
        <w:spacing w:before="120" w:line="240" w:lineRule="auto"/>
        <w:ind w:left="567" w:hanging="567"/>
      </w:pPr>
      <w:r>
        <w:t>Yazar soyadı A., Tez adı, Tez türü, Tezin basıldığı üniversite, Enstitü, Üniversitenin bulunduğu şehir, Yıl, YÖK referans numarası.</w:t>
      </w:r>
    </w:p>
    <w:p w:rsidR="001F1655" w:rsidRDefault="007E712D" w:rsidP="008B1194">
      <w:pPr>
        <w:pStyle w:val="References"/>
        <w:tabs>
          <w:tab w:val="clear" w:pos="360"/>
        </w:tabs>
        <w:spacing w:before="120" w:line="240" w:lineRule="auto"/>
        <w:ind w:left="567" w:hanging="567"/>
      </w:pPr>
      <w:r>
        <w:t xml:space="preserve">Asdfg asdff </w:t>
      </w:r>
    </w:p>
    <w:p w:rsidR="00F12916" w:rsidRDefault="00F12916" w:rsidP="00223242">
      <w:pPr>
        <w:pStyle w:val="References"/>
        <w:numPr>
          <w:ilvl w:val="0"/>
          <w:numId w:val="0"/>
        </w:numPr>
        <w:spacing w:before="120" w:line="240" w:lineRule="auto"/>
        <w:ind w:left="360" w:hanging="360"/>
      </w:pPr>
    </w:p>
    <w:p w:rsidR="00223242" w:rsidRDefault="00223242" w:rsidP="00223242">
      <w:pPr>
        <w:pStyle w:val="References"/>
        <w:numPr>
          <w:ilvl w:val="0"/>
          <w:numId w:val="0"/>
        </w:numPr>
        <w:spacing w:before="120" w:line="240" w:lineRule="auto"/>
        <w:ind w:left="360" w:hanging="360"/>
      </w:pPr>
    </w:p>
    <w:p w:rsidR="00223242" w:rsidRDefault="00223242" w:rsidP="00223242">
      <w:pPr>
        <w:pStyle w:val="References"/>
        <w:numPr>
          <w:ilvl w:val="0"/>
          <w:numId w:val="0"/>
        </w:numPr>
        <w:spacing w:before="120" w:line="240" w:lineRule="auto"/>
        <w:ind w:left="360" w:hanging="360"/>
      </w:pPr>
    </w:p>
    <w:p w:rsidR="00223242" w:rsidRDefault="00223242" w:rsidP="00223242">
      <w:pPr>
        <w:pStyle w:val="References"/>
        <w:numPr>
          <w:ilvl w:val="0"/>
          <w:numId w:val="0"/>
        </w:numPr>
        <w:spacing w:before="120" w:line="240" w:lineRule="auto"/>
        <w:ind w:left="360" w:hanging="360"/>
        <w:sectPr w:rsidR="00223242" w:rsidSect="00C125C3">
          <w:pgSz w:w="11906" w:h="16838"/>
          <w:pgMar w:top="2835" w:right="1418" w:bottom="1418" w:left="2268" w:header="709" w:footer="709" w:gutter="0"/>
          <w:cols w:space="708"/>
          <w:docGrid w:linePitch="360"/>
        </w:sectPr>
      </w:pPr>
    </w:p>
    <w:p w:rsidR="00F12916" w:rsidRDefault="001F1655" w:rsidP="008B1194">
      <w:pPr>
        <w:pStyle w:val="References"/>
        <w:tabs>
          <w:tab w:val="clear" w:pos="360"/>
        </w:tabs>
        <w:spacing w:before="120" w:line="240" w:lineRule="auto"/>
        <w:ind w:left="567" w:hanging="567"/>
      </w:pPr>
      <w:r>
        <w:t>Kaynak bir web sayfası ise,</w:t>
      </w:r>
    </w:p>
    <w:p w:rsidR="00B665C2" w:rsidRDefault="007E712D" w:rsidP="008B1194">
      <w:pPr>
        <w:pStyle w:val="References"/>
        <w:tabs>
          <w:tab w:val="clear" w:pos="360"/>
        </w:tabs>
        <w:spacing w:before="120" w:line="240" w:lineRule="auto"/>
        <w:ind w:left="567" w:hanging="567"/>
      </w:pPr>
      <w:r>
        <w:t>Yazar adı, Yayın adı, Yayınlandığı yer, Web adresi, (Ziyaret tarihi: )</w:t>
      </w:r>
    </w:p>
    <w:p w:rsidR="00520706" w:rsidRPr="00520706" w:rsidRDefault="0062741B" w:rsidP="0029535F">
      <w:pPr>
        <w:pStyle w:val="References"/>
        <w:tabs>
          <w:tab w:val="clear" w:pos="360"/>
        </w:tabs>
        <w:spacing w:before="120" w:line="240" w:lineRule="auto"/>
        <w:ind w:left="567" w:hanging="567"/>
      </w:pPr>
      <w:r>
        <w:t xml:space="preserve">Saha A., Mukherjee J., Sural S., New pixel-decimation patterns for block matching in motion estimation, </w:t>
      </w:r>
      <w:r>
        <w:rPr>
          <w:i/>
        </w:rPr>
        <w:t>Signal Processing: Image Communication</w:t>
      </w:r>
      <w:r>
        <w:t xml:space="preserve">, 2008, </w:t>
      </w:r>
      <w:r w:rsidRPr="0062741B">
        <w:rPr>
          <w:b/>
        </w:rPr>
        <w:t>23</w:t>
      </w:r>
      <w:r w:rsidR="0029535F">
        <w:t>(10)</w:t>
      </w:r>
      <w:r w:rsidR="00CF0A81">
        <w:t>, 725-738.</w:t>
      </w:r>
    </w:p>
    <w:p w:rsidR="006001B9" w:rsidRPr="00F03E4F" w:rsidRDefault="006001B9" w:rsidP="009046F5">
      <w:pPr>
        <w:pStyle w:val="References"/>
        <w:numPr>
          <w:ilvl w:val="0"/>
          <w:numId w:val="0"/>
        </w:numPr>
        <w:tabs>
          <w:tab w:val="num" w:pos="567"/>
        </w:tabs>
        <w:spacing w:before="120" w:line="240" w:lineRule="auto"/>
        <w:ind w:left="360" w:hanging="360"/>
        <w:jc w:val="left"/>
      </w:pPr>
      <w:bookmarkStart w:id="79" w:name="_Toc230259493"/>
      <w:bookmarkStart w:id="80" w:name="_Toc230260611"/>
      <w:bookmarkStart w:id="81" w:name="_Toc230598658"/>
      <w:bookmarkStart w:id="82" w:name="_Toc230684893"/>
    </w:p>
    <w:p w:rsidR="006001B9" w:rsidRPr="00F03E4F" w:rsidRDefault="006001B9" w:rsidP="006001B9">
      <w:pPr>
        <w:pStyle w:val="StilBalk1Ortadanlksatr0cm"/>
        <w:keepNext w:val="0"/>
        <w:widowControl w:val="0"/>
        <w:spacing w:before="0"/>
        <w:jc w:val="both"/>
        <w:sectPr w:rsidR="006001B9" w:rsidRPr="00F03E4F" w:rsidSect="00C125C3">
          <w:pgSz w:w="11906" w:h="16838"/>
          <w:pgMar w:top="1701" w:right="1418" w:bottom="1418" w:left="2268" w:header="709" w:footer="709" w:gutter="0"/>
          <w:cols w:space="708"/>
          <w:docGrid w:linePitch="360"/>
        </w:sectPr>
      </w:pPr>
    </w:p>
    <w:p w:rsidR="006001B9" w:rsidRPr="00F03E4F" w:rsidRDefault="006001B9" w:rsidP="006001B9">
      <w:pPr>
        <w:pStyle w:val="Balk1"/>
        <w:numPr>
          <w:ilvl w:val="0"/>
          <w:numId w:val="0"/>
        </w:numPr>
        <w:spacing w:line="240" w:lineRule="auto"/>
      </w:pPr>
      <w:bookmarkStart w:id="83" w:name="_Toc174862255"/>
      <w:bookmarkStart w:id="84" w:name="_Toc230259494"/>
      <w:bookmarkStart w:id="85" w:name="_Toc230260612"/>
      <w:bookmarkStart w:id="86" w:name="_Toc230598659"/>
      <w:bookmarkStart w:id="87" w:name="_Toc230684894"/>
      <w:bookmarkStart w:id="88" w:name="_Toc400643586"/>
      <w:bookmarkEnd w:id="78"/>
      <w:bookmarkEnd w:id="79"/>
      <w:bookmarkEnd w:id="80"/>
      <w:bookmarkEnd w:id="81"/>
      <w:bookmarkEnd w:id="82"/>
      <w:r w:rsidRPr="00F03E4F">
        <w:t>ÖZGEÇMİŞ</w:t>
      </w:r>
      <w:bookmarkEnd w:id="83"/>
      <w:bookmarkEnd w:id="84"/>
      <w:bookmarkEnd w:id="85"/>
      <w:bookmarkEnd w:id="86"/>
      <w:bookmarkEnd w:id="87"/>
      <w:bookmarkEnd w:id="88"/>
    </w:p>
    <w:p w:rsidR="006001B9" w:rsidRPr="00F03E4F" w:rsidRDefault="00367FD5" w:rsidP="006001B9">
      <w:pPr>
        <w:spacing w:line="240" w:lineRule="auto"/>
      </w:pPr>
      <w:r>
        <w:t>Asddff</w:t>
      </w:r>
      <w:r w:rsidR="00851BC5">
        <w:t>gg</w:t>
      </w:r>
    </w:p>
    <w:sectPr w:rsidR="006001B9" w:rsidRPr="00F03E4F" w:rsidSect="00C125C3">
      <w:pgSz w:w="11906" w:h="16838"/>
      <w:pgMar w:top="2835" w:right="1418" w:bottom="1418" w:left="226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1EBE" w:rsidRDefault="00171EBE">
      <w:pPr>
        <w:spacing w:after="0" w:line="240" w:lineRule="auto"/>
      </w:pPr>
      <w:r>
        <w:separator/>
      </w:r>
    </w:p>
  </w:endnote>
  <w:endnote w:type="continuationSeparator" w:id="0">
    <w:p w:rsidR="00171EBE" w:rsidRDefault="00171E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A2"/>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A2"/>
    <w:family w:val="roman"/>
    <w:pitch w:val="variable"/>
    <w:sig w:usb0="E00002FF" w:usb1="40000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B90" w:rsidRDefault="00E278D1" w:rsidP="00246D15">
    <w:pPr>
      <w:pStyle w:val="Altbilgi"/>
      <w:framePr w:wrap="around" w:vAnchor="text" w:hAnchor="margin" w:xAlign="center" w:y="1"/>
      <w:rPr>
        <w:rStyle w:val="SayfaNumaras"/>
      </w:rPr>
    </w:pPr>
    <w:r>
      <w:rPr>
        <w:rStyle w:val="SayfaNumaras"/>
      </w:rPr>
      <w:fldChar w:fldCharType="begin"/>
    </w:r>
    <w:r w:rsidR="00983B90">
      <w:rPr>
        <w:rStyle w:val="SayfaNumaras"/>
      </w:rPr>
      <w:instrText xml:space="preserve">PAGE  </w:instrText>
    </w:r>
    <w:r>
      <w:rPr>
        <w:rStyle w:val="SayfaNumaras"/>
      </w:rPr>
      <w:fldChar w:fldCharType="separate"/>
    </w:r>
    <w:r w:rsidR="00983B90">
      <w:rPr>
        <w:rStyle w:val="SayfaNumaras"/>
        <w:noProof/>
      </w:rPr>
      <w:t>xcix</w:t>
    </w:r>
    <w:r>
      <w:rPr>
        <w:rStyle w:val="SayfaNumaras"/>
      </w:rPr>
      <w:fldChar w:fldCharType="end"/>
    </w:r>
  </w:p>
  <w:p w:rsidR="00983B90" w:rsidRDefault="00983B90">
    <w:pPr>
      <w:pStyle w:val="Altbilgi"/>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B90" w:rsidRPr="00750E9A" w:rsidRDefault="00E278D1" w:rsidP="00246D15">
    <w:pPr>
      <w:pStyle w:val="Altbilgi"/>
      <w:framePr w:wrap="around" w:vAnchor="text" w:hAnchor="margin" w:xAlign="center" w:y="1"/>
      <w:rPr>
        <w:rStyle w:val="SayfaNumaras"/>
        <w:sz w:val="22"/>
        <w:szCs w:val="22"/>
      </w:rPr>
    </w:pPr>
    <w:r w:rsidRPr="00750E9A">
      <w:rPr>
        <w:rStyle w:val="SayfaNumaras"/>
        <w:sz w:val="22"/>
        <w:szCs w:val="22"/>
      </w:rPr>
      <w:fldChar w:fldCharType="begin"/>
    </w:r>
    <w:r w:rsidR="00983B90" w:rsidRPr="00750E9A">
      <w:rPr>
        <w:rStyle w:val="SayfaNumaras"/>
        <w:sz w:val="22"/>
        <w:szCs w:val="22"/>
      </w:rPr>
      <w:instrText xml:space="preserve">PAGE  </w:instrText>
    </w:r>
    <w:r w:rsidRPr="00750E9A">
      <w:rPr>
        <w:rStyle w:val="SayfaNumaras"/>
        <w:sz w:val="22"/>
        <w:szCs w:val="22"/>
      </w:rPr>
      <w:fldChar w:fldCharType="separate"/>
    </w:r>
    <w:r w:rsidR="00983B90">
      <w:rPr>
        <w:rStyle w:val="SayfaNumaras"/>
        <w:noProof/>
        <w:sz w:val="22"/>
        <w:szCs w:val="22"/>
      </w:rPr>
      <w:t>ii</w:t>
    </w:r>
    <w:r w:rsidRPr="00750E9A">
      <w:rPr>
        <w:rStyle w:val="SayfaNumaras"/>
        <w:sz w:val="22"/>
        <w:szCs w:val="22"/>
      </w:rPr>
      <w:fldChar w:fldCharType="end"/>
    </w:r>
  </w:p>
  <w:p w:rsidR="00983B90" w:rsidRDefault="00983B90">
    <w:pPr>
      <w:pStyle w:val="Altbilgi"/>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B90" w:rsidRDefault="00E278D1" w:rsidP="00246D15">
    <w:pPr>
      <w:pStyle w:val="Altbilgi"/>
      <w:framePr w:wrap="around" w:vAnchor="text" w:hAnchor="margin" w:xAlign="center" w:y="1"/>
      <w:rPr>
        <w:rStyle w:val="SayfaNumaras"/>
      </w:rPr>
    </w:pPr>
    <w:r>
      <w:rPr>
        <w:rStyle w:val="SayfaNumaras"/>
      </w:rPr>
      <w:fldChar w:fldCharType="begin"/>
    </w:r>
    <w:r w:rsidR="00983B90">
      <w:rPr>
        <w:rStyle w:val="SayfaNumaras"/>
      </w:rPr>
      <w:instrText xml:space="preserve">PAGE  </w:instrText>
    </w:r>
    <w:r>
      <w:rPr>
        <w:rStyle w:val="SayfaNumaras"/>
      </w:rPr>
      <w:fldChar w:fldCharType="separate"/>
    </w:r>
    <w:r w:rsidR="00983B90">
      <w:rPr>
        <w:rStyle w:val="SayfaNumaras"/>
        <w:noProof/>
      </w:rPr>
      <w:t>xcix</w:t>
    </w:r>
    <w:r>
      <w:rPr>
        <w:rStyle w:val="SayfaNumaras"/>
      </w:rPr>
      <w:fldChar w:fldCharType="end"/>
    </w:r>
  </w:p>
  <w:p w:rsidR="00983B90" w:rsidRDefault="00983B90">
    <w:pPr>
      <w:pStyle w:val="Altbilgi"/>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5844786"/>
      <w:docPartObj>
        <w:docPartGallery w:val="Page Numbers (Bottom of Page)"/>
        <w:docPartUnique/>
      </w:docPartObj>
    </w:sdtPr>
    <w:sdtContent>
      <w:p w:rsidR="00983B90" w:rsidRDefault="00E278D1" w:rsidP="00246D15">
        <w:pPr>
          <w:pStyle w:val="Altbilgi"/>
          <w:jc w:val="center"/>
        </w:pPr>
        <w:r>
          <w:fldChar w:fldCharType="begin"/>
        </w:r>
        <w:r w:rsidR="00983B90">
          <w:instrText xml:space="preserve"> PAGE   \* MERGEFORMAT </w:instrText>
        </w:r>
        <w:r>
          <w:fldChar w:fldCharType="separate"/>
        </w:r>
        <w:r w:rsidR="00060A5D">
          <w:rPr>
            <w:noProof/>
          </w:rPr>
          <w:t>i</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1EBE" w:rsidRDefault="00171EBE">
      <w:pPr>
        <w:spacing w:after="0" w:line="240" w:lineRule="auto"/>
      </w:pPr>
      <w:r>
        <w:separator/>
      </w:r>
    </w:p>
  </w:footnote>
  <w:footnote w:type="continuationSeparator" w:id="0">
    <w:p w:rsidR="00171EBE" w:rsidRDefault="00171E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B90" w:rsidRDefault="00983B90" w:rsidP="00246D15">
    <w:pPr>
      <w:pStyle w:val="stbilgi"/>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F3631"/>
    <w:multiLevelType w:val="hybridMultilevel"/>
    <w:tmpl w:val="53EE4FB6"/>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
    <w:nsid w:val="11CC0329"/>
    <w:multiLevelType w:val="hybridMultilevel"/>
    <w:tmpl w:val="BFB8A21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nsid w:val="1C923454"/>
    <w:multiLevelType w:val="hybridMultilevel"/>
    <w:tmpl w:val="604CCFE6"/>
    <w:lvl w:ilvl="0" w:tplc="7730E3B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7E66CA"/>
    <w:multiLevelType w:val="hybridMultilevel"/>
    <w:tmpl w:val="23B8AD4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
    <w:nsid w:val="29820DBC"/>
    <w:multiLevelType w:val="hybridMultilevel"/>
    <w:tmpl w:val="32869E22"/>
    <w:lvl w:ilvl="0" w:tplc="041F0009">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5">
    <w:nsid w:val="2A426CD2"/>
    <w:multiLevelType w:val="multilevel"/>
    <w:tmpl w:val="F6A847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C7B241D"/>
    <w:multiLevelType w:val="multilevel"/>
    <w:tmpl w:val="25082AFA"/>
    <w:lvl w:ilvl="0">
      <w:start w:val="8"/>
      <w:numFmt w:val="decimal"/>
      <w:lvlText w:val="%1"/>
      <w:lvlJc w:val="left"/>
      <w:pPr>
        <w:ind w:left="360" w:hanging="360"/>
      </w:pPr>
      <w:rPr>
        <w:rFonts w:hint="default"/>
      </w:rPr>
    </w:lvl>
    <w:lvl w:ilvl="1">
      <w:start w:val="24"/>
      <w:numFmt w:val="decimalZero"/>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7713279"/>
    <w:multiLevelType w:val="hybridMultilevel"/>
    <w:tmpl w:val="8DC4268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85726D3"/>
    <w:multiLevelType w:val="hybridMultilevel"/>
    <w:tmpl w:val="4DECA6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38845F97"/>
    <w:multiLevelType w:val="hybridMultilevel"/>
    <w:tmpl w:val="EEAAB30E"/>
    <w:lvl w:ilvl="0" w:tplc="0C8C95C0">
      <w:start w:val="1"/>
      <w:numFmt w:val="decimal"/>
      <w:lvlText w:val="%1."/>
      <w:lvlJc w:val="left"/>
      <w:pPr>
        <w:ind w:left="720" w:hanging="360"/>
      </w:pPr>
    </w:lvl>
    <w:lvl w:ilvl="1" w:tplc="041F0003" w:tentative="1">
      <w:start w:val="1"/>
      <w:numFmt w:val="lowerLetter"/>
      <w:lvlText w:val="%2."/>
      <w:lvlJc w:val="left"/>
      <w:pPr>
        <w:ind w:left="1440" w:hanging="360"/>
      </w:pPr>
    </w:lvl>
    <w:lvl w:ilvl="2" w:tplc="041F0005" w:tentative="1">
      <w:start w:val="1"/>
      <w:numFmt w:val="lowerRoman"/>
      <w:lvlText w:val="%3."/>
      <w:lvlJc w:val="right"/>
      <w:pPr>
        <w:ind w:left="2160" w:hanging="180"/>
      </w:pPr>
    </w:lvl>
    <w:lvl w:ilvl="3" w:tplc="041F0001" w:tentative="1">
      <w:start w:val="1"/>
      <w:numFmt w:val="decimal"/>
      <w:lvlText w:val="%4."/>
      <w:lvlJc w:val="left"/>
      <w:pPr>
        <w:ind w:left="2880" w:hanging="360"/>
      </w:pPr>
    </w:lvl>
    <w:lvl w:ilvl="4" w:tplc="041F0003" w:tentative="1">
      <w:start w:val="1"/>
      <w:numFmt w:val="lowerLetter"/>
      <w:lvlText w:val="%5."/>
      <w:lvlJc w:val="left"/>
      <w:pPr>
        <w:ind w:left="3600" w:hanging="360"/>
      </w:pPr>
    </w:lvl>
    <w:lvl w:ilvl="5" w:tplc="041F0005" w:tentative="1">
      <w:start w:val="1"/>
      <w:numFmt w:val="lowerRoman"/>
      <w:lvlText w:val="%6."/>
      <w:lvlJc w:val="right"/>
      <w:pPr>
        <w:ind w:left="4320" w:hanging="180"/>
      </w:pPr>
    </w:lvl>
    <w:lvl w:ilvl="6" w:tplc="041F0001" w:tentative="1">
      <w:start w:val="1"/>
      <w:numFmt w:val="decimal"/>
      <w:lvlText w:val="%7."/>
      <w:lvlJc w:val="left"/>
      <w:pPr>
        <w:ind w:left="5040" w:hanging="360"/>
      </w:pPr>
    </w:lvl>
    <w:lvl w:ilvl="7" w:tplc="041F0003" w:tentative="1">
      <w:start w:val="1"/>
      <w:numFmt w:val="lowerLetter"/>
      <w:lvlText w:val="%8."/>
      <w:lvlJc w:val="left"/>
      <w:pPr>
        <w:ind w:left="5760" w:hanging="360"/>
      </w:pPr>
    </w:lvl>
    <w:lvl w:ilvl="8" w:tplc="041F0005" w:tentative="1">
      <w:start w:val="1"/>
      <w:numFmt w:val="lowerRoman"/>
      <w:lvlText w:val="%9."/>
      <w:lvlJc w:val="right"/>
      <w:pPr>
        <w:ind w:left="6480" w:hanging="180"/>
      </w:pPr>
    </w:lvl>
  </w:abstractNum>
  <w:abstractNum w:abstractNumId="10">
    <w:nsid w:val="38892C63"/>
    <w:multiLevelType w:val="multilevel"/>
    <w:tmpl w:val="9C12EFE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A34260A"/>
    <w:multiLevelType w:val="hybridMultilevel"/>
    <w:tmpl w:val="3EFCA36C"/>
    <w:lvl w:ilvl="0" w:tplc="98080DDE">
      <w:start w:val="1"/>
      <w:numFmt w:val="lowerLetter"/>
      <w:lvlText w:val="%1)"/>
      <w:lvlJc w:val="left"/>
      <w:pPr>
        <w:ind w:left="1785" w:hanging="360"/>
      </w:pPr>
      <w:rPr>
        <w:rFonts w:hint="default"/>
      </w:rPr>
    </w:lvl>
    <w:lvl w:ilvl="1" w:tplc="041F0019" w:tentative="1">
      <w:start w:val="1"/>
      <w:numFmt w:val="lowerLetter"/>
      <w:lvlText w:val="%2."/>
      <w:lvlJc w:val="left"/>
      <w:pPr>
        <w:ind w:left="2505" w:hanging="360"/>
      </w:pPr>
    </w:lvl>
    <w:lvl w:ilvl="2" w:tplc="041F001B" w:tentative="1">
      <w:start w:val="1"/>
      <w:numFmt w:val="lowerRoman"/>
      <w:lvlText w:val="%3."/>
      <w:lvlJc w:val="right"/>
      <w:pPr>
        <w:ind w:left="3225" w:hanging="180"/>
      </w:pPr>
    </w:lvl>
    <w:lvl w:ilvl="3" w:tplc="041F000F" w:tentative="1">
      <w:start w:val="1"/>
      <w:numFmt w:val="decimal"/>
      <w:lvlText w:val="%4."/>
      <w:lvlJc w:val="left"/>
      <w:pPr>
        <w:ind w:left="3945" w:hanging="360"/>
      </w:pPr>
    </w:lvl>
    <w:lvl w:ilvl="4" w:tplc="041F0019" w:tentative="1">
      <w:start w:val="1"/>
      <w:numFmt w:val="lowerLetter"/>
      <w:lvlText w:val="%5."/>
      <w:lvlJc w:val="left"/>
      <w:pPr>
        <w:ind w:left="4665" w:hanging="360"/>
      </w:pPr>
    </w:lvl>
    <w:lvl w:ilvl="5" w:tplc="041F001B" w:tentative="1">
      <w:start w:val="1"/>
      <w:numFmt w:val="lowerRoman"/>
      <w:lvlText w:val="%6."/>
      <w:lvlJc w:val="right"/>
      <w:pPr>
        <w:ind w:left="5385" w:hanging="180"/>
      </w:pPr>
    </w:lvl>
    <w:lvl w:ilvl="6" w:tplc="041F000F" w:tentative="1">
      <w:start w:val="1"/>
      <w:numFmt w:val="decimal"/>
      <w:lvlText w:val="%7."/>
      <w:lvlJc w:val="left"/>
      <w:pPr>
        <w:ind w:left="6105" w:hanging="360"/>
      </w:pPr>
    </w:lvl>
    <w:lvl w:ilvl="7" w:tplc="041F0019" w:tentative="1">
      <w:start w:val="1"/>
      <w:numFmt w:val="lowerLetter"/>
      <w:lvlText w:val="%8."/>
      <w:lvlJc w:val="left"/>
      <w:pPr>
        <w:ind w:left="6825" w:hanging="360"/>
      </w:pPr>
    </w:lvl>
    <w:lvl w:ilvl="8" w:tplc="041F001B" w:tentative="1">
      <w:start w:val="1"/>
      <w:numFmt w:val="lowerRoman"/>
      <w:lvlText w:val="%9."/>
      <w:lvlJc w:val="right"/>
      <w:pPr>
        <w:ind w:left="7545" w:hanging="180"/>
      </w:pPr>
    </w:lvl>
  </w:abstractNum>
  <w:abstractNum w:abstractNumId="12">
    <w:nsid w:val="3A440BF7"/>
    <w:multiLevelType w:val="hybridMultilevel"/>
    <w:tmpl w:val="807EC5B2"/>
    <w:lvl w:ilvl="0" w:tplc="D2164AF0">
      <w:start w:val="1"/>
      <w:numFmt w:val="decimal"/>
      <w:pStyle w:val="References"/>
      <w:lvlText w:val="[%1]"/>
      <w:lvlJc w:val="left"/>
      <w:pPr>
        <w:tabs>
          <w:tab w:val="num" w:pos="360"/>
        </w:tabs>
        <w:ind w:left="360" w:hanging="360"/>
      </w:pPr>
      <w:rPr>
        <w:rFonts w:hint="default"/>
        <w:b w:val="0"/>
        <w:i w:val="0"/>
        <w:lang w:val="en-US"/>
      </w:rPr>
    </w:lvl>
    <w:lvl w:ilvl="1" w:tplc="041F0003">
      <w:start w:val="34"/>
      <w:numFmt w:val="decimal"/>
      <w:lvlText w:val="[%2]"/>
      <w:lvlJc w:val="left"/>
      <w:pPr>
        <w:tabs>
          <w:tab w:val="num" w:pos="360"/>
        </w:tabs>
        <w:ind w:left="360" w:hanging="360"/>
      </w:pPr>
      <w:rPr>
        <w:rFonts w:hint="default"/>
        <w:b w:val="0"/>
        <w:i w:val="0"/>
      </w:rPr>
    </w:lvl>
    <w:lvl w:ilvl="2" w:tplc="041F0005" w:tentative="1">
      <w:start w:val="1"/>
      <w:numFmt w:val="lowerRoman"/>
      <w:lvlText w:val="%3."/>
      <w:lvlJc w:val="right"/>
      <w:pPr>
        <w:tabs>
          <w:tab w:val="num" w:pos="1800"/>
        </w:tabs>
        <w:ind w:left="1800" w:hanging="180"/>
      </w:pPr>
    </w:lvl>
    <w:lvl w:ilvl="3" w:tplc="041F0001" w:tentative="1">
      <w:start w:val="1"/>
      <w:numFmt w:val="decimal"/>
      <w:lvlText w:val="%4."/>
      <w:lvlJc w:val="left"/>
      <w:pPr>
        <w:tabs>
          <w:tab w:val="num" w:pos="2520"/>
        </w:tabs>
        <w:ind w:left="2520" w:hanging="360"/>
      </w:pPr>
    </w:lvl>
    <w:lvl w:ilvl="4" w:tplc="041F0003" w:tentative="1">
      <w:start w:val="1"/>
      <w:numFmt w:val="lowerLetter"/>
      <w:lvlText w:val="%5."/>
      <w:lvlJc w:val="left"/>
      <w:pPr>
        <w:tabs>
          <w:tab w:val="num" w:pos="3240"/>
        </w:tabs>
        <w:ind w:left="3240" w:hanging="360"/>
      </w:pPr>
    </w:lvl>
    <w:lvl w:ilvl="5" w:tplc="041F0005" w:tentative="1">
      <w:start w:val="1"/>
      <w:numFmt w:val="lowerRoman"/>
      <w:lvlText w:val="%6."/>
      <w:lvlJc w:val="right"/>
      <w:pPr>
        <w:tabs>
          <w:tab w:val="num" w:pos="3960"/>
        </w:tabs>
        <w:ind w:left="3960" w:hanging="180"/>
      </w:pPr>
    </w:lvl>
    <w:lvl w:ilvl="6" w:tplc="041F0001" w:tentative="1">
      <w:start w:val="1"/>
      <w:numFmt w:val="decimal"/>
      <w:lvlText w:val="%7."/>
      <w:lvlJc w:val="left"/>
      <w:pPr>
        <w:tabs>
          <w:tab w:val="num" w:pos="4680"/>
        </w:tabs>
        <w:ind w:left="4680" w:hanging="360"/>
      </w:pPr>
    </w:lvl>
    <w:lvl w:ilvl="7" w:tplc="041F0003" w:tentative="1">
      <w:start w:val="1"/>
      <w:numFmt w:val="lowerLetter"/>
      <w:lvlText w:val="%8."/>
      <w:lvlJc w:val="left"/>
      <w:pPr>
        <w:tabs>
          <w:tab w:val="num" w:pos="5400"/>
        </w:tabs>
        <w:ind w:left="5400" w:hanging="360"/>
      </w:pPr>
    </w:lvl>
    <w:lvl w:ilvl="8" w:tplc="041F0005" w:tentative="1">
      <w:start w:val="1"/>
      <w:numFmt w:val="lowerRoman"/>
      <w:lvlText w:val="%9."/>
      <w:lvlJc w:val="right"/>
      <w:pPr>
        <w:tabs>
          <w:tab w:val="num" w:pos="6120"/>
        </w:tabs>
        <w:ind w:left="6120" w:hanging="180"/>
      </w:pPr>
    </w:lvl>
  </w:abstractNum>
  <w:abstractNum w:abstractNumId="13">
    <w:nsid w:val="3A6333DF"/>
    <w:multiLevelType w:val="hybridMultilevel"/>
    <w:tmpl w:val="2A1CD450"/>
    <w:lvl w:ilvl="0" w:tplc="2DCC7904">
      <w:start w:val="1"/>
      <w:numFmt w:val="lowerRoman"/>
      <w:lvlText w:val="%1)"/>
      <w:lvlJc w:val="left"/>
      <w:pPr>
        <w:ind w:left="720" w:hanging="72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4">
    <w:nsid w:val="3C1119FD"/>
    <w:multiLevelType w:val="hybridMultilevel"/>
    <w:tmpl w:val="19EE3D7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3D25074A"/>
    <w:multiLevelType w:val="hybridMultilevel"/>
    <w:tmpl w:val="82B246BC"/>
    <w:lvl w:ilvl="0" w:tplc="041F0009">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6">
    <w:nsid w:val="3D7D35C5"/>
    <w:multiLevelType w:val="multilevel"/>
    <w:tmpl w:val="9C12EFE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3EDE053F"/>
    <w:multiLevelType w:val="hybridMultilevel"/>
    <w:tmpl w:val="39E8F1AA"/>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8">
    <w:nsid w:val="3FB5440D"/>
    <w:multiLevelType w:val="hybridMultilevel"/>
    <w:tmpl w:val="EEB88A42"/>
    <w:lvl w:ilvl="0" w:tplc="041F0009">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9">
    <w:nsid w:val="41436323"/>
    <w:multiLevelType w:val="multilevel"/>
    <w:tmpl w:val="9C12EFE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41EF303A"/>
    <w:multiLevelType w:val="multilevel"/>
    <w:tmpl w:val="B6742C1E"/>
    <w:lvl w:ilvl="0">
      <w:start w:val="17"/>
      <w:numFmt w:val="decimal"/>
      <w:lvlText w:val="%1"/>
      <w:lvlJc w:val="left"/>
      <w:pPr>
        <w:ind w:left="465" w:hanging="465"/>
      </w:pPr>
      <w:rPr>
        <w:rFonts w:hint="default"/>
      </w:rPr>
    </w:lvl>
    <w:lvl w:ilvl="1">
      <w:start w:val="3"/>
      <w:numFmt w:val="decimalZero"/>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CBF77EB"/>
    <w:multiLevelType w:val="multilevel"/>
    <w:tmpl w:val="F6A847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EC05069"/>
    <w:multiLevelType w:val="hybridMultilevel"/>
    <w:tmpl w:val="0F3255AA"/>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3">
    <w:nsid w:val="55DB0A71"/>
    <w:multiLevelType w:val="multilevel"/>
    <w:tmpl w:val="FBC8F4D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nsid w:val="56524C80"/>
    <w:multiLevelType w:val="hybridMultilevel"/>
    <w:tmpl w:val="4CD88860"/>
    <w:lvl w:ilvl="0" w:tplc="27CACB48">
      <w:start w:val="1"/>
      <w:numFmt w:val="decimal"/>
      <w:lvlText w:val="[%1]"/>
      <w:lvlJc w:val="left"/>
      <w:pPr>
        <w:tabs>
          <w:tab w:val="num" w:pos="360"/>
        </w:tabs>
        <w:ind w:left="360" w:hanging="360"/>
      </w:pPr>
      <w:rPr>
        <w:rFonts w:hint="default"/>
        <w:i w:val="0"/>
        <w:sz w:val="24"/>
      </w:rPr>
    </w:lvl>
    <w:lvl w:ilvl="1" w:tplc="7AC2E864" w:tentative="1">
      <w:start w:val="1"/>
      <w:numFmt w:val="lowerLetter"/>
      <w:lvlText w:val="%2."/>
      <w:lvlJc w:val="left"/>
      <w:pPr>
        <w:tabs>
          <w:tab w:val="num" w:pos="1080"/>
        </w:tabs>
        <w:ind w:left="1080" w:hanging="360"/>
      </w:pPr>
    </w:lvl>
    <w:lvl w:ilvl="2" w:tplc="F7CC1360" w:tentative="1">
      <w:start w:val="1"/>
      <w:numFmt w:val="lowerRoman"/>
      <w:lvlText w:val="%3."/>
      <w:lvlJc w:val="right"/>
      <w:pPr>
        <w:tabs>
          <w:tab w:val="num" w:pos="1800"/>
        </w:tabs>
        <w:ind w:left="1800" w:hanging="180"/>
      </w:pPr>
    </w:lvl>
    <w:lvl w:ilvl="3" w:tplc="C8BC8BA4" w:tentative="1">
      <w:start w:val="1"/>
      <w:numFmt w:val="decimal"/>
      <w:lvlText w:val="%4."/>
      <w:lvlJc w:val="left"/>
      <w:pPr>
        <w:tabs>
          <w:tab w:val="num" w:pos="2520"/>
        </w:tabs>
        <w:ind w:left="2520" w:hanging="360"/>
      </w:pPr>
    </w:lvl>
    <w:lvl w:ilvl="4" w:tplc="BC98BB9A" w:tentative="1">
      <w:start w:val="1"/>
      <w:numFmt w:val="lowerLetter"/>
      <w:lvlText w:val="%5."/>
      <w:lvlJc w:val="left"/>
      <w:pPr>
        <w:tabs>
          <w:tab w:val="num" w:pos="3240"/>
        </w:tabs>
        <w:ind w:left="3240" w:hanging="360"/>
      </w:pPr>
    </w:lvl>
    <w:lvl w:ilvl="5" w:tplc="95100E1C" w:tentative="1">
      <w:start w:val="1"/>
      <w:numFmt w:val="lowerRoman"/>
      <w:lvlText w:val="%6."/>
      <w:lvlJc w:val="right"/>
      <w:pPr>
        <w:tabs>
          <w:tab w:val="num" w:pos="3960"/>
        </w:tabs>
        <w:ind w:left="3960" w:hanging="180"/>
      </w:pPr>
    </w:lvl>
    <w:lvl w:ilvl="6" w:tplc="A5A8CD88" w:tentative="1">
      <w:start w:val="1"/>
      <w:numFmt w:val="decimal"/>
      <w:lvlText w:val="%7."/>
      <w:lvlJc w:val="left"/>
      <w:pPr>
        <w:tabs>
          <w:tab w:val="num" w:pos="4680"/>
        </w:tabs>
        <w:ind w:left="4680" w:hanging="360"/>
      </w:pPr>
    </w:lvl>
    <w:lvl w:ilvl="7" w:tplc="7B1A0BA8" w:tentative="1">
      <w:start w:val="1"/>
      <w:numFmt w:val="lowerLetter"/>
      <w:lvlText w:val="%8."/>
      <w:lvlJc w:val="left"/>
      <w:pPr>
        <w:tabs>
          <w:tab w:val="num" w:pos="5400"/>
        </w:tabs>
        <w:ind w:left="5400" w:hanging="360"/>
      </w:pPr>
    </w:lvl>
    <w:lvl w:ilvl="8" w:tplc="956237CC" w:tentative="1">
      <w:start w:val="1"/>
      <w:numFmt w:val="lowerRoman"/>
      <w:lvlText w:val="%9."/>
      <w:lvlJc w:val="right"/>
      <w:pPr>
        <w:tabs>
          <w:tab w:val="num" w:pos="6120"/>
        </w:tabs>
        <w:ind w:left="6120" w:hanging="180"/>
      </w:pPr>
    </w:lvl>
  </w:abstractNum>
  <w:abstractNum w:abstractNumId="25">
    <w:nsid w:val="57AA6F27"/>
    <w:multiLevelType w:val="hybridMultilevel"/>
    <w:tmpl w:val="E0965BC2"/>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A0D6624"/>
    <w:multiLevelType w:val="multilevel"/>
    <w:tmpl w:val="A63235E0"/>
    <w:lvl w:ilvl="0">
      <w:start w:val="1"/>
      <w:numFmt w:val="decimal"/>
      <w:pStyle w:val="Balk1"/>
      <w:lvlText w:val="%1."/>
      <w:lvlJc w:val="left"/>
      <w:pPr>
        <w:tabs>
          <w:tab w:val="num" w:pos="432"/>
        </w:tabs>
        <w:ind w:left="196" w:hanging="196"/>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rPr>
    </w:lvl>
    <w:lvl w:ilvl="1">
      <w:start w:val="1"/>
      <w:numFmt w:val="decimal"/>
      <w:pStyle w:val="Balk2"/>
      <w:lvlText w:val="%1.%2."/>
      <w:lvlJc w:val="left"/>
      <w:pPr>
        <w:tabs>
          <w:tab w:val="num" w:pos="576"/>
        </w:tabs>
        <w:ind w:left="391" w:hanging="391"/>
      </w:pPr>
      <w:rPr>
        <w:rFonts w:hint="default"/>
      </w:rPr>
    </w:lvl>
    <w:lvl w:ilvl="2">
      <w:start w:val="1"/>
      <w:numFmt w:val="decimal"/>
      <w:pStyle w:val="Balk3"/>
      <w:lvlText w:val="%1.%2.%3."/>
      <w:lvlJc w:val="left"/>
      <w:pPr>
        <w:tabs>
          <w:tab w:val="num" w:pos="720"/>
        </w:tabs>
        <w:ind w:left="72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Balk4"/>
      <w:lvlText w:val="%1.%2.%3.%4."/>
      <w:lvlJc w:val="left"/>
      <w:pPr>
        <w:tabs>
          <w:tab w:val="num" w:pos="864"/>
        </w:tabs>
        <w:ind w:left="720" w:hanging="720"/>
      </w:pPr>
      <w:rPr>
        <w:rFonts w:hint="default"/>
      </w:rPr>
    </w:lvl>
    <w:lvl w:ilvl="4">
      <w:start w:val="1"/>
      <w:numFmt w:val="decimal"/>
      <w:pStyle w:val="Balk5"/>
      <w:lvlText w:val="%1.%2.%3.%4.%5"/>
      <w:lvlJc w:val="left"/>
      <w:pPr>
        <w:tabs>
          <w:tab w:val="num" w:pos="1008"/>
        </w:tabs>
        <w:ind w:left="1008" w:hanging="1008"/>
      </w:pPr>
      <w:rPr>
        <w:rFonts w:hint="default"/>
      </w:rPr>
    </w:lvl>
    <w:lvl w:ilvl="5">
      <w:start w:val="1"/>
      <w:numFmt w:val="decimal"/>
      <w:pStyle w:val="Balk6"/>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27">
    <w:nsid w:val="5A1B7D23"/>
    <w:multiLevelType w:val="hybridMultilevel"/>
    <w:tmpl w:val="F4F020E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5275C0D"/>
    <w:multiLevelType w:val="singleLevel"/>
    <w:tmpl w:val="81728A02"/>
    <w:lvl w:ilvl="0">
      <w:start w:val="1"/>
      <w:numFmt w:val="decimal"/>
      <w:pStyle w:val="FootnoteBase"/>
      <w:lvlText w:val="[%1]"/>
      <w:lvlJc w:val="left"/>
      <w:pPr>
        <w:tabs>
          <w:tab w:val="num" w:pos="360"/>
        </w:tabs>
        <w:ind w:left="360" w:hanging="360"/>
      </w:pPr>
      <w:rPr>
        <w:i w:val="0"/>
      </w:rPr>
    </w:lvl>
  </w:abstractNum>
  <w:abstractNum w:abstractNumId="29">
    <w:nsid w:val="6AA7468A"/>
    <w:multiLevelType w:val="multilevel"/>
    <w:tmpl w:val="9D3231A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7C10352E"/>
    <w:multiLevelType w:val="hybridMultilevel"/>
    <w:tmpl w:val="5818E9B2"/>
    <w:lvl w:ilvl="0" w:tplc="6BDC66CA">
      <w:start w:val="1"/>
      <w:numFmt w:val="decimal"/>
      <w:lvlText w:val="%1."/>
      <w:lvlJc w:val="left"/>
      <w:pPr>
        <w:ind w:left="720" w:hanging="360"/>
      </w:pPr>
    </w:lvl>
    <w:lvl w:ilvl="1" w:tplc="E82676A4" w:tentative="1">
      <w:start w:val="1"/>
      <w:numFmt w:val="lowerLetter"/>
      <w:lvlText w:val="%2."/>
      <w:lvlJc w:val="left"/>
      <w:pPr>
        <w:ind w:left="1440" w:hanging="360"/>
      </w:pPr>
    </w:lvl>
    <w:lvl w:ilvl="2" w:tplc="12083AA4" w:tentative="1">
      <w:start w:val="1"/>
      <w:numFmt w:val="lowerRoman"/>
      <w:lvlText w:val="%3."/>
      <w:lvlJc w:val="right"/>
      <w:pPr>
        <w:ind w:left="2160" w:hanging="180"/>
      </w:pPr>
    </w:lvl>
    <w:lvl w:ilvl="3" w:tplc="2A7AFEE0" w:tentative="1">
      <w:start w:val="1"/>
      <w:numFmt w:val="decimal"/>
      <w:lvlText w:val="%4."/>
      <w:lvlJc w:val="left"/>
      <w:pPr>
        <w:ind w:left="2880" w:hanging="360"/>
      </w:pPr>
    </w:lvl>
    <w:lvl w:ilvl="4" w:tplc="85DA65F4" w:tentative="1">
      <w:start w:val="1"/>
      <w:numFmt w:val="lowerLetter"/>
      <w:lvlText w:val="%5."/>
      <w:lvlJc w:val="left"/>
      <w:pPr>
        <w:ind w:left="3600" w:hanging="360"/>
      </w:pPr>
    </w:lvl>
    <w:lvl w:ilvl="5" w:tplc="B6486536" w:tentative="1">
      <w:start w:val="1"/>
      <w:numFmt w:val="lowerRoman"/>
      <w:lvlText w:val="%6."/>
      <w:lvlJc w:val="right"/>
      <w:pPr>
        <w:ind w:left="4320" w:hanging="180"/>
      </w:pPr>
    </w:lvl>
    <w:lvl w:ilvl="6" w:tplc="4F340586" w:tentative="1">
      <w:start w:val="1"/>
      <w:numFmt w:val="decimal"/>
      <w:lvlText w:val="%7."/>
      <w:lvlJc w:val="left"/>
      <w:pPr>
        <w:ind w:left="5040" w:hanging="360"/>
      </w:pPr>
    </w:lvl>
    <w:lvl w:ilvl="7" w:tplc="64A802CC" w:tentative="1">
      <w:start w:val="1"/>
      <w:numFmt w:val="lowerLetter"/>
      <w:lvlText w:val="%8."/>
      <w:lvlJc w:val="left"/>
      <w:pPr>
        <w:ind w:left="5760" w:hanging="360"/>
      </w:pPr>
    </w:lvl>
    <w:lvl w:ilvl="8" w:tplc="CB32C386" w:tentative="1">
      <w:start w:val="1"/>
      <w:numFmt w:val="lowerRoman"/>
      <w:lvlText w:val="%9."/>
      <w:lvlJc w:val="right"/>
      <w:pPr>
        <w:ind w:left="6480" w:hanging="180"/>
      </w:pPr>
    </w:lvl>
  </w:abstractNum>
  <w:abstractNum w:abstractNumId="31">
    <w:nsid w:val="7F245C4B"/>
    <w:multiLevelType w:val="hybridMultilevel"/>
    <w:tmpl w:val="E266EB54"/>
    <w:lvl w:ilvl="0" w:tplc="2DB00CA8">
      <w:start w:val="17"/>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2"/>
  </w:num>
  <w:num w:numId="2">
    <w:abstractNumId w:val="24"/>
  </w:num>
  <w:num w:numId="3">
    <w:abstractNumId w:val="26"/>
  </w:num>
  <w:num w:numId="4">
    <w:abstractNumId w:val="28"/>
  </w:num>
  <w:num w:numId="5">
    <w:abstractNumId w:val="0"/>
  </w:num>
  <w:num w:numId="6">
    <w:abstractNumId w:val="8"/>
  </w:num>
  <w:num w:numId="7">
    <w:abstractNumId w:val="25"/>
  </w:num>
  <w:num w:numId="8">
    <w:abstractNumId w:val="22"/>
  </w:num>
  <w:num w:numId="9">
    <w:abstractNumId w:val="3"/>
  </w:num>
  <w:num w:numId="10">
    <w:abstractNumId w:val="17"/>
  </w:num>
  <w:num w:numId="11">
    <w:abstractNumId w:val="18"/>
  </w:num>
  <w:num w:numId="12">
    <w:abstractNumId w:val="15"/>
  </w:num>
  <w:num w:numId="13">
    <w:abstractNumId w:val="4"/>
  </w:num>
  <w:num w:numId="14">
    <w:abstractNumId w:val="1"/>
  </w:num>
  <w:num w:numId="15">
    <w:abstractNumId w:val="11"/>
  </w:num>
  <w:num w:numId="16">
    <w:abstractNumId w:val="2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
  </w:num>
  <w:num w:numId="19">
    <w:abstractNumId w:val="10"/>
  </w:num>
  <w:num w:numId="20">
    <w:abstractNumId w:val="2"/>
  </w:num>
  <w:num w:numId="21">
    <w:abstractNumId w:val="9"/>
  </w:num>
  <w:num w:numId="22">
    <w:abstractNumId w:val="30"/>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num>
  <w:num w:numId="25">
    <w:abstractNumId w:val="12"/>
    <w:lvlOverride w:ilvl="0">
      <w:startOverride w:val="1"/>
    </w:lvlOverride>
  </w:num>
  <w:num w:numId="26">
    <w:abstractNumId w:val="23"/>
  </w:num>
  <w:num w:numId="27">
    <w:abstractNumId w:val="5"/>
  </w:num>
  <w:num w:numId="28">
    <w:abstractNumId w:val="21"/>
  </w:num>
  <w:num w:numId="29">
    <w:abstractNumId w:val="20"/>
  </w:num>
  <w:num w:numId="30">
    <w:abstractNumId w:val="16"/>
  </w:num>
  <w:num w:numId="31">
    <w:abstractNumId w:val="19"/>
  </w:num>
  <w:num w:numId="32">
    <w:abstractNumId w:val="6"/>
  </w:num>
  <w:num w:numId="33">
    <w:abstractNumId w:val="31"/>
  </w:num>
  <w:num w:numId="34">
    <w:abstractNumId w:val="12"/>
  </w:num>
  <w:num w:numId="35">
    <w:abstractNumId w:val="12"/>
  </w:num>
  <w:num w:numId="36">
    <w:abstractNumId w:val="13"/>
  </w:num>
  <w:num w:numId="37">
    <w:abstractNumId w:val="14"/>
  </w:num>
  <w:num w:numId="38">
    <w:abstractNumId w:val="7"/>
  </w:num>
  <w:num w:numId="39">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425"/>
  <w:characterSpacingControl w:val="doNotCompress"/>
  <w:savePreviewPicture/>
  <w:footnotePr>
    <w:footnote w:id="-1"/>
    <w:footnote w:id="0"/>
  </w:footnotePr>
  <w:endnotePr>
    <w:endnote w:id="-1"/>
    <w:endnote w:id="0"/>
  </w:endnotePr>
  <w:compat/>
  <w:rsids>
    <w:rsidRoot w:val="006001B9"/>
    <w:rsid w:val="00003769"/>
    <w:rsid w:val="00004F2B"/>
    <w:rsid w:val="00006F5E"/>
    <w:rsid w:val="00007086"/>
    <w:rsid w:val="00007D82"/>
    <w:rsid w:val="0001052F"/>
    <w:rsid w:val="00010750"/>
    <w:rsid w:val="000116FC"/>
    <w:rsid w:val="000122C5"/>
    <w:rsid w:val="00013775"/>
    <w:rsid w:val="00013A16"/>
    <w:rsid w:val="00013E3A"/>
    <w:rsid w:val="0001561A"/>
    <w:rsid w:val="00015D7E"/>
    <w:rsid w:val="000162D0"/>
    <w:rsid w:val="000215F5"/>
    <w:rsid w:val="000221C3"/>
    <w:rsid w:val="0002247E"/>
    <w:rsid w:val="00024A21"/>
    <w:rsid w:val="00024ACB"/>
    <w:rsid w:val="00024B00"/>
    <w:rsid w:val="00025635"/>
    <w:rsid w:val="00025647"/>
    <w:rsid w:val="00025698"/>
    <w:rsid w:val="00025B31"/>
    <w:rsid w:val="000266EC"/>
    <w:rsid w:val="00027077"/>
    <w:rsid w:val="00030541"/>
    <w:rsid w:val="00031D11"/>
    <w:rsid w:val="000336AC"/>
    <w:rsid w:val="00033AAD"/>
    <w:rsid w:val="0003470A"/>
    <w:rsid w:val="00035E81"/>
    <w:rsid w:val="000400DF"/>
    <w:rsid w:val="000401F8"/>
    <w:rsid w:val="000408D9"/>
    <w:rsid w:val="000419F6"/>
    <w:rsid w:val="00044968"/>
    <w:rsid w:val="00047A18"/>
    <w:rsid w:val="00047EDF"/>
    <w:rsid w:val="0005253C"/>
    <w:rsid w:val="00052930"/>
    <w:rsid w:val="00052F21"/>
    <w:rsid w:val="0005385B"/>
    <w:rsid w:val="00053B9C"/>
    <w:rsid w:val="00054C64"/>
    <w:rsid w:val="00054C85"/>
    <w:rsid w:val="00054F6E"/>
    <w:rsid w:val="0005537C"/>
    <w:rsid w:val="00060A5D"/>
    <w:rsid w:val="00060A90"/>
    <w:rsid w:val="0006228E"/>
    <w:rsid w:val="00062547"/>
    <w:rsid w:val="00062D60"/>
    <w:rsid w:val="00064BA3"/>
    <w:rsid w:val="00067389"/>
    <w:rsid w:val="00067766"/>
    <w:rsid w:val="00067B59"/>
    <w:rsid w:val="00070344"/>
    <w:rsid w:val="000717D2"/>
    <w:rsid w:val="00071FC9"/>
    <w:rsid w:val="00071FDE"/>
    <w:rsid w:val="000722D8"/>
    <w:rsid w:val="0007238E"/>
    <w:rsid w:val="000723B1"/>
    <w:rsid w:val="000724EF"/>
    <w:rsid w:val="0007260C"/>
    <w:rsid w:val="00073F53"/>
    <w:rsid w:val="00073FBA"/>
    <w:rsid w:val="00074B51"/>
    <w:rsid w:val="000750DA"/>
    <w:rsid w:val="00075C88"/>
    <w:rsid w:val="0007636C"/>
    <w:rsid w:val="000767AD"/>
    <w:rsid w:val="00076BED"/>
    <w:rsid w:val="000777DA"/>
    <w:rsid w:val="00080ABC"/>
    <w:rsid w:val="00083DC0"/>
    <w:rsid w:val="00084874"/>
    <w:rsid w:val="00084DA2"/>
    <w:rsid w:val="00085ABD"/>
    <w:rsid w:val="00086678"/>
    <w:rsid w:val="00086940"/>
    <w:rsid w:val="0008788D"/>
    <w:rsid w:val="000900B2"/>
    <w:rsid w:val="00090B71"/>
    <w:rsid w:val="000917FC"/>
    <w:rsid w:val="00091D9D"/>
    <w:rsid w:val="000947A3"/>
    <w:rsid w:val="000A008E"/>
    <w:rsid w:val="000A04D2"/>
    <w:rsid w:val="000A073F"/>
    <w:rsid w:val="000A18A0"/>
    <w:rsid w:val="000A1E3F"/>
    <w:rsid w:val="000A2412"/>
    <w:rsid w:val="000A37DA"/>
    <w:rsid w:val="000A3E7B"/>
    <w:rsid w:val="000A674E"/>
    <w:rsid w:val="000B011D"/>
    <w:rsid w:val="000B0328"/>
    <w:rsid w:val="000B0D6A"/>
    <w:rsid w:val="000B17F0"/>
    <w:rsid w:val="000B1CE4"/>
    <w:rsid w:val="000B1E3B"/>
    <w:rsid w:val="000B292B"/>
    <w:rsid w:val="000B2D0E"/>
    <w:rsid w:val="000B2E70"/>
    <w:rsid w:val="000B3C1A"/>
    <w:rsid w:val="000B41E6"/>
    <w:rsid w:val="000B5F64"/>
    <w:rsid w:val="000B5F84"/>
    <w:rsid w:val="000B6954"/>
    <w:rsid w:val="000B6ECB"/>
    <w:rsid w:val="000B76C6"/>
    <w:rsid w:val="000B793B"/>
    <w:rsid w:val="000B7999"/>
    <w:rsid w:val="000C3092"/>
    <w:rsid w:val="000C3BA3"/>
    <w:rsid w:val="000C7290"/>
    <w:rsid w:val="000C752C"/>
    <w:rsid w:val="000C7578"/>
    <w:rsid w:val="000C79AE"/>
    <w:rsid w:val="000D1504"/>
    <w:rsid w:val="000D1643"/>
    <w:rsid w:val="000D652A"/>
    <w:rsid w:val="000E1571"/>
    <w:rsid w:val="000E2110"/>
    <w:rsid w:val="000E2601"/>
    <w:rsid w:val="000E3DAB"/>
    <w:rsid w:val="000E5298"/>
    <w:rsid w:val="000E5F2B"/>
    <w:rsid w:val="000E6A30"/>
    <w:rsid w:val="000E782F"/>
    <w:rsid w:val="000E796C"/>
    <w:rsid w:val="000F203F"/>
    <w:rsid w:val="000F2355"/>
    <w:rsid w:val="000F34D2"/>
    <w:rsid w:val="000F6616"/>
    <w:rsid w:val="000F6FBD"/>
    <w:rsid w:val="000F764D"/>
    <w:rsid w:val="000F7CFC"/>
    <w:rsid w:val="00100385"/>
    <w:rsid w:val="001009F2"/>
    <w:rsid w:val="00101031"/>
    <w:rsid w:val="00101AF5"/>
    <w:rsid w:val="00102B26"/>
    <w:rsid w:val="00103A1F"/>
    <w:rsid w:val="00103E63"/>
    <w:rsid w:val="0010412F"/>
    <w:rsid w:val="00104158"/>
    <w:rsid w:val="00104D63"/>
    <w:rsid w:val="001062FD"/>
    <w:rsid w:val="00106973"/>
    <w:rsid w:val="00107241"/>
    <w:rsid w:val="001078B6"/>
    <w:rsid w:val="00107EFB"/>
    <w:rsid w:val="00111160"/>
    <w:rsid w:val="00116BAD"/>
    <w:rsid w:val="00117AAF"/>
    <w:rsid w:val="0012080E"/>
    <w:rsid w:val="001218C1"/>
    <w:rsid w:val="00122542"/>
    <w:rsid w:val="0012257C"/>
    <w:rsid w:val="001227C2"/>
    <w:rsid w:val="00123480"/>
    <w:rsid w:val="001255F3"/>
    <w:rsid w:val="00131676"/>
    <w:rsid w:val="00131F84"/>
    <w:rsid w:val="00132324"/>
    <w:rsid w:val="00132CB2"/>
    <w:rsid w:val="00132DB6"/>
    <w:rsid w:val="00133895"/>
    <w:rsid w:val="00133A95"/>
    <w:rsid w:val="001348F6"/>
    <w:rsid w:val="00135075"/>
    <w:rsid w:val="001363E2"/>
    <w:rsid w:val="00137CE4"/>
    <w:rsid w:val="00137F14"/>
    <w:rsid w:val="0014103A"/>
    <w:rsid w:val="00143998"/>
    <w:rsid w:val="0014653C"/>
    <w:rsid w:val="0014771E"/>
    <w:rsid w:val="0015082A"/>
    <w:rsid w:val="00150A39"/>
    <w:rsid w:val="00150AA0"/>
    <w:rsid w:val="00151417"/>
    <w:rsid w:val="00151B81"/>
    <w:rsid w:val="0015295D"/>
    <w:rsid w:val="00152FFF"/>
    <w:rsid w:val="00153895"/>
    <w:rsid w:val="001546BE"/>
    <w:rsid w:val="001554CC"/>
    <w:rsid w:val="00155956"/>
    <w:rsid w:val="00155D0D"/>
    <w:rsid w:val="001568F6"/>
    <w:rsid w:val="0015694A"/>
    <w:rsid w:val="00157661"/>
    <w:rsid w:val="00160144"/>
    <w:rsid w:val="00160935"/>
    <w:rsid w:val="00160AD5"/>
    <w:rsid w:val="00160C32"/>
    <w:rsid w:val="001621A9"/>
    <w:rsid w:val="00162715"/>
    <w:rsid w:val="0016347E"/>
    <w:rsid w:val="001645A7"/>
    <w:rsid w:val="00164AC5"/>
    <w:rsid w:val="00167723"/>
    <w:rsid w:val="00167732"/>
    <w:rsid w:val="0017059C"/>
    <w:rsid w:val="0017062A"/>
    <w:rsid w:val="00171EBE"/>
    <w:rsid w:val="0017276A"/>
    <w:rsid w:val="00173D6A"/>
    <w:rsid w:val="0017429F"/>
    <w:rsid w:val="001747DD"/>
    <w:rsid w:val="001763DB"/>
    <w:rsid w:val="00176A91"/>
    <w:rsid w:val="00176F5C"/>
    <w:rsid w:val="001801A6"/>
    <w:rsid w:val="0018322B"/>
    <w:rsid w:val="001833B7"/>
    <w:rsid w:val="0018399B"/>
    <w:rsid w:val="00183CA8"/>
    <w:rsid w:val="00186869"/>
    <w:rsid w:val="00186877"/>
    <w:rsid w:val="001869AA"/>
    <w:rsid w:val="0018773F"/>
    <w:rsid w:val="00187FC0"/>
    <w:rsid w:val="00190095"/>
    <w:rsid w:val="0019015C"/>
    <w:rsid w:val="00190749"/>
    <w:rsid w:val="00191EC4"/>
    <w:rsid w:val="00193BCB"/>
    <w:rsid w:val="00193E0D"/>
    <w:rsid w:val="00194246"/>
    <w:rsid w:val="00194B3B"/>
    <w:rsid w:val="00194D17"/>
    <w:rsid w:val="00195C46"/>
    <w:rsid w:val="00196744"/>
    <w:rsid w:val="00196B9C"/>
    <w:rsid w:val="00196E61"/>
    <w:rsid w:val="0019723C"/>
    <w:rsid w:val="00197487"/>
    <w:rsid w:val="001A0ED6"/>
    <w:rsid w:val="001A1584"/>
    <w:rsid w:val="001A19F6"/>
    <w:rsid w:val="001A1DC7"/>
    <w:rsid w:val="001A1F3A"/>
    <w:rsid w:val="001A2165"/>
    <w:rsid w:val="001A26E0"/>
    <w:rsid w:val="001A2904"/>
    <w:rsid w:val="001A3926"/>
    <w:rsid w:val="001A54DA"/>
    <w:rsid w:val="001A5C57"/>
    <w:rsid w:val="001A6313"/>
    <w:rsid w:val="001A676F"/>
    <w:rsid w:val="001A6976"/>
    <w:rsid w:val="001A720D"/>
    <w:rsid w:val="001B38BE"/>
    <w:rsid w:val="001B3EAC"/>
    <w:rsid w:val="001B426C"/>
    <w:rsid w:val="001B42BF"/>
    <w:rsid w:val="001B468C"/>
    <w:rsid w:val="001B5FA8"/>
    <w:rsid w:val="001C0266"/>
    <w:rsid w:val="001C1534"/>
    <w:rsid w:val="001C20DF"/>
    <w:rsid w:val="001C47DA"/>
    <w:rsid w:val="001C4BDF"/>
    <w:rsid w:val="001C6ED1"/>
    <w:rsid w:val="001C6FF4"/>
    <w:rsid w:val="001D18D4"/>
    <w:rsid w:val="001D2780"/>
    <w:rsid w:val="001D4137"/>
    <w:rsid w:val="001D4246"/>
    <w:rsid w:val="001D4A9D"/>
    <w:rsid w:val="001D4DC4"/>
    <w:rsid w:val="001D5917"/>
    <w:rsid w:val="001D7794"/>
    <w:rsid w:val="001D7C86"/>
    <w:rsid w:val="001E1D6C"/>
    <w:rsid w:val="001E2C22"/>
    <w:rsid w:val="001E3516"/>
    <w:rsid w:val="001E3DC0"/>
    <w:rsid w:val="001E5061"/>
    <w:rsid w:val="001E572A"/>
    <w:rsid w:val="001E5D26"/>
    <w:rsid w:val="001E72B5"/>
    <w:rsid w:val="001F0DC8"/>
    <w:rsid w:val="001F0F00"/>
    <w:rsid w:val="001F164D"/>
    <w:rsid w:val="001F1655"/>
    <w:rsid w:val="001F2112"/>
    <w:rsid w:val="001F2B4C"/>
    <w:rsid w:val="001F34EB"/>
    <w:rsid w:val="001F4E18"/>
    <w:rsid w:val="001F6B23"/>
    <w:rsid w:val="001F700D"/>
    <w:rsid w:val="00200BAE"/>
    <w:rsid w:val="00203426"/>
    <w:rsid w:val="00204083"/>
    <w:rsid w:val="002042F2"/>
    <w:rsid w:val="002053AC"/>
    <w:rsid w:val="0020769E"/>
    <w:rsid w:val="002109DD"/>
    <w:rsid w:val="002109EC"/>
    <w:rsid w:val="00210A35"/>
    <w:rsid w:val="002137FB"/>
    <w:rsid w:val="00213D87"/>
    <w:rsid w:val="00215B69"/>
    <w:rsid w:val="00216D57"/>
    <w:rsid w:val="00217369"/>
    <w:rsid w:val="00217E72"/>
    <w:rsid w:val="0022024A"/>
    <w:rsid w:val="00220720"/>
    <w:rsid w:val="00223242"/>
    <w:rsid w:val="00224EA3"/>
    <w:rsid w:val="00226AF8"/>
    <w:rsid w:val="00230429"/>
    <w:rsid w:val="002309F7"/>
    <w:rsid w:val="002318EB"/>
    <w:rsid w:val="0023247A"/>
    <w:rsid w:val="00232561"/>
    <w:rsid w:val="0023352C"/>
    <w:rsid w:val="0023520E"/>
    <w:rsid w:val="00235F9E"/>
    <w:rsid w:val="00236665"/>
    <w:rsid w:val="002367A0"/>
    <w:rsid w:val="00237FD9"/>
    <w:rsid w:val="002406CA"/>
    <w:rsid w:val="00240D30"/>
    <w:rsid w:val="0024128A"/>
    <w:rsid w:val="00241E7C"/>
    <w:rsid w:val="0024240E"/>
    <w:rsid w:val="00242C0D"/>
    <w:rsid w:val="00242C23"/>
    <w:rsid w:val="00242F8F"/>
    <w:rsid w:val="00243004"/>
    <w:rsid w:val="0024401D"/>
    <w:rsid w:val="00244BB9"/>
    <w:rsid w:val="00244F89"/>
    <w:rsid w:val="00245746"/>
    <w:rsid w:val="0024585C"/>
    <w:rsid w:val="00245DF2"/>
    <w:rsid w:val="00246D15"/>
    <w:rsid w:val="00247046"/>
    <w:rsid w:val="00250A3C"/>
    <w:rsid w:val="00251C02"/>
    <w:rsid w:val="0025291C"/>
    <w:rsid w:val="00252DF1"/>
    <w:rsid w:val="00253014"/>
    <w:rsid w:val="00253E58"/>
    <w:rsid w:val="00255B80"/>
    <w:rsid w:val="002562D2"/>
    <w:rsid w:val="002565E0"/>
    <w:rsid w:val="002604E6"/>
    <w:rsid w:val="002620F6"/>
    <w:rsid w:val="00262A58"/>
    <w:rsid w:val="0026338A"/>
    <w:rsid w:val="002635C6"/>
    <w:rsid w:val="002653AE"/>
    <w:rsid w:val="00265C80"/>
    <w:rsid w:val="00266602"/>
    <w:rsid w:val="00267049"/>
    <w:rsid w:val="0026706F"/>
    <w:rsid w:val="002670C3"/>
    <w:rsid w:val="002677F1"/>
    <w:rsid w:val="00267E02"/>
    <w:rsid w:val="00272BB5"/>
    <w:rsid w:val="00273492"/>
    <w:rsid w:val="00274FE4"/>
    <w:rsid w:val="0027529B"/>
    <w:rsid w:val="00276B71"/>
    <w:rsid w:val="00276E32"/>
    <w:rsid w:val="00277B35"/>
    <w:rsid w:val="002816DB"/>
    <w:rsid w:val="00281BC2"/>
    <w:rsid w:val="00284C8E"/>
    <w:rsid w:val="002868F1"/>
    <w:rsid w:val="002869AF"/>
    <w:rsid w:val="00286F6E"/>
    <w:rsid w:val="00287424"/>
    <w:rsid w:val="00290A4E"/>
    <w:rsid w:val="00291868"/>
    <w:rsid w:val="00292CFD"/>
    <w:rsid w:val="002935A2"/>
    <w:rsid w:val="00293E36"/>
    <w:rsid w:val="0029533D"/>
    <w:rsid w:val="0029535F"/>
    <w:rsid w:val="0029647F"/>
    <w:rsid w:val="002971E9"/>
    <w:rsid w:val="00297AA7"/>
    <w:rsid w:val="002A0251"/>
    <w:rsid w:val="002A1D4E"/>
    <w:rsid w:val="002A37B7"/>
    <w:rsid w:val="002A3DC3"/>
    <w:rsid w:val="002A674C"/>
    <w:rsid w:val="002A6DDF"/>
    <w:rsid w:val="002A75BE"/>
    <w:rsid w:val="002B5F81"/>
    <w:rsid w:val="002B6C19"/>
    <w:rsid w:val="002C14BB"/>
    <w:rsid w:val="002C377C"/>
    <w:rsid w:val="002C385D"/>
    <w:rsid w:val="002C45FE"/>
    <w:rsid w:val="002C4DC2"/>
    <w:rsid w:val="002C50EC"/>
    <w:rsid w:val="002C5769"/>
    <w:rsid w:val="002C70E8"/>
    <w:rsid w:val="002C7CEE"/>
    <w:rsid w:val="002D04AC"/>
    <w:rsid w:val="002D0B79"/>
    <w:rsid w:val="002D1F0C"/>
    <w:rsid w:val="002D3048"/>
    <w:rsid w:val="002D5F42"/>
    <w:rsid w:val="002D6CD0"/>
    <w:rsid w:val="002D6EF6"/>
    <w:rsid w:val="002E158E"/>
    <w:rsid w:val="002E1CBC"/>
    <w:rsid w:val="002E4EBA"/>
    <w:rsid w:val="002E5CAC"/>
    <w:rsid w:val="002E62BB"/>
    <w:rsid w:val="002E6445"/>
    <w:rsid w:val="002E686D"/>
    <w:rsid w:val="002F1552"/>
    <w:rsid w:val="002F1F92"/>
    <w:rsid w:val="002F27AF"/>
    <w:rsid w:val="002F4196"/>
    <w:rsid w:val="002F429A"/>
    <w:rsid w:val="002F59D9"/>
    <w:rsid w:val="002F6A78"/>
    <w:rsid w:val="002F6DBC"/>
    <w:rsid w:val="002F6E54"/>
    <w:rsid w:val="002F757A"/>
    <w:rsid w:val="003000DC"/>
    <w:rsid w:val="0030394B"/>
    <w:rsid w:val="00305841"/>
    <w:rsid w:val="003059CA"/>
    <w:rsid w:val="00307BB1"/>
    <w:rsid w:val="003108A6"/>
    <w:rsid w:val="00312F06"/>
    <w:rsid w:val="00313302"/>
    <w:rsid w:val="00313C81"/>
    <w:rsid w:val="003147FD"/>
    <w:rsid w:val="00314EBC"/>
    <w:rsid w:val="00316630"/>
    <w:rsid w:val="00317694"/>
    <w:rsid w:val="0031790F"/>
    <w:rsid w:val="00320E59"/>
    <w:rsid w:val="00322685"/>
    <w:rsid w:val="003228C2"/>
    <w:rsid w:val="0032357E"/>
    <w:rsid w:val="0032662C"/>
    <w:rsid w:val="00327AD6"/>
    <w:rsid w:val="003306A4"/>
    <w:rsid w:val="00330AED"/>
    <w:rsid w:val="0033392F"/>
    <w:rsid w:val="00334284"/>
    <w:rsid w:val="00336145"/>
    <w:rsid w:val="003371CA"/>
    <w:rsid w:val="00337812"/>
    <w:rsid w:val="003419B0"/>
    <w:rsid w:val="00341B32"/>
    <w:rsid w:val="00341CCA"/>
    <w:rsid w:val="00342E00"/>
    <w:rsid w:val="00342FCF"/>
    <w:rsid w:val="00343F74"/>
    <w:rsid w:val="003447B2"/>
    <w:rsid w:val="00344FCF"/>
    <w:rsid w:val="00345A04"/>
    <w:rsid w:val="003478AA"/>
    <w:rsid w:val="00350D0D"/>
    <w:rsid w:val="00351BA8"/>
    <w:rsid w:val="00353776"/>
    <w:rsid w:val="003537E2"/>
    <w:rsid w:val="00355732"/>
    <w:rsid w:val="00356809"/>
    <w:rsid w:val="00356998"/>
    <w:rsid w:val="003575FE"/>
    <w:rsid w:val="00360452"/>
    <w:rsid w:val="003610D3"/>
    <w:rsid w:val="00362259"/>
    <w:rsid w:val="00362485"/>
    <w:rsid w:val="003626B4"/>
    <w:rsid w:val="003629ED"/>
    <w:rsid w:val="00362ABA"/>
    <w:rsid w:val="00364180"/>
    <w:rsid w:val="00364673"/>
    <w:rsid w:val="00364990"/>
    <w:rsid w:val="00365931"/>
    <w:rsid w:val="00366274"/>
    <w:rsid w:val="00366C7C"/>
    <w:rsid w:val="00367FAA"/>
    <w:rsid w:val="00367FD5"/>
    <w:rsid w:val="00370171"/>
    <w:rsid w:val="0037151C"/>
    <w:rsid w:val="00371816"/>
    <w:rsid w:val="00373E7A"/>
    <w:rsid w:val="00374217"/>
    <w:rsid w:val="003749FC"/>
    <w:rsid w:val="00374F59"/>
    <w:rsid w:val="00375C44"/>
    <w:rsid w:val="003763EA"/>
    <w:rsid w:val="0037761D"/>
    <w:rsid w:val="00377DFE"/>
    <w:rsid w:val="0038202C"/>
    <w:rsid w:val="00382CA9"/>
    <w:rsid w:val="00383573"/>
    <w:rsid w:val="003863DA"/>
    <w:rsid w:val="00386D3C"/>
    <w:rsid w:val="00387C34"/>
    <w:rsid w:val="00387C7A"/>
    <w:rsid w:val="00390681"/>
    <w:rsid w:val="0039141D"/>
    <w:rsid w:val="00391AA3"/>
    <w:rsid w:val="00391FC9"/>
    <w:rsid w:val="003920CE"/>
    <w:rsid w:val="00392118"/>
    <w:rsid w:val="003930D8"/>
    <w:rsid w:val="00393213"/>
    <w:rsid w:val="00393559"/>
    <w:rsid w:val="003937CB"/>
    <w:rsid w:val="00393CEF"/>
    <w:rsid w:val="00393E92"/>
    <w:rsid w:val="003945E6"/>
    <w:rsid w:val="00395E97"/>
    <w:rsid w:val="00396849"/>
    <w:rsid w:val="00397386"/>
    <w:rsid w:val="003A044B"/>
    <w:rsid w:val="003A1417"/>
    <w:rsid w:val="003A15FA"/>
    <w:rsid w:val="003A2665"/>
    <w:rsid w:val="003A2A31"/>
    <w:rsid w:val="003A3985"/>
    <w:rsid w:val="003A39F0"/>
    <w:rsid w:val="003A595D"/>
    <w:rsid w:val="003A5CF5"/>
    <w:rsid w:val="003A5D6E"/>
    <w:rsid w:val="003A73A0"/>
    <w:rsid w:val="003B166E"/>
    <w:rsid w:val="003B1842"/>
    <w:rsid w:val="003B2100"/>
    <w:rsid w:val="003B3AB7"/>
    <w:rsid w:val="003B3C20"/>
    <w:rsid w:val="003B419D"/>
    <w:rsid w:val="003B4BEC"/>
    <w:rsid w:val="003B559C"/>
    <w:rsid w:val="003B6945"/>
    <w:rsid w:val="003B784C"/>
    <w:rsid w:val="003C13B8"/>
    <w:rsid w:val="003C2DD1"/>
    <w:rsid w:val="003C2DF5"/>
    <w:rsid w:val="003C36CE"/>
    <w:rsid w:val="003C3E56"/>
    <w:rsid w:val="003C674C"/>
    <w:rsid w:val="003C7E20"/>
    <w:rsid w:val="003D0A68"/>
    <w:rsid w:val="003D1159"/>
    <w:rsid w:val="003D4CCF"/>
    <w:rsid w:val="003D4EB1"/>
    <w:rsid w:val="003D5033"/>
    <w:rsid w:val="003D6BBA"/>
    <w:rsid w:val="003E0A68"/>
    <w:rsid w:val="003E1894"/>
    <w:rsid w:val="003E2F8B"/>
    <w:rsid w:val="003E36D7"/>
    <w:rsid w:val="003E4512"/>
    <w:rsid w:val="003E464C"/>
    <w:rsid w:val="003E4BC4"/>
    <w:rsid w:val="003E4C77"/>
    <w:rsid w:val="003E5471"/>
    <w:rsid w:val="003E55C9"/>
    <w:rsid w:val="003E73AF"/>
    <w:rsid w:val="003E74A8"/>
    <w:rsid w:val="003F05D9"/>
    <w:rsid w:val="003F0D88"/>
    <w:rsid w:val="003F1A12"/>
    <w:rsid w:val="003F1CED"/>
    <w:rsid w:val="003F2529"/>
    <w:rsid w:val="003F3195"/>
    <w:rsid w:val="003F424E"/>
    <w:rsid w:val="003F4700"/>
    <w:rsid w:val="003F4C95"/>
    <w:rsid w:val="003F50F7"/>
    <w:rsid w:val="003F5FB2"/>
    <w:rsid w:val="003F65D3"/>
    <w:rsid w:val="003F6B69"/>
    <w:rsid w:val="003F739A"/>
    <w:rsid w:val="00400EF7"/>
    <w:rsid w:val="00400FCE"/>
    <w:rsid w:val="00401DC0"/>
    <w:rsid w:val="00405D40"/>
    <w:rsid w:val="00405FC2"/>
    <w:rsid w:val="00406850"/>
    <w:rsid w:val="00407112"/>
    <w:rsid w:val="00410442"/>
    <w:rsid w:val="00410D93"/>
    <w:rsid w:val="00411084"/>
    <w:rsid w:val="00411E3D"/>
    <w:rsid w:val="00411F4D"/>
    <w:rsid w:val="00412C6F"/>
    <w:rsid w:val="00414308"/>
    <w:rsid w:val="00415B1D"/>
    <w:rsid w:val="00417E7B"/>
    <w:rsid w:val="00417E9D"/>
    <w:rsid w:val="0042004A"/>
    <w:rsid w:val="0042296A"/>
    <w:rsid w:val="00422F0B"/>
    <w:rsid w:val="00422FC0"/>
    <w:rsid w:val="00424CEF"/>
    <w:rsid w:val="00425954"/>
    <w:rsid w:val="004304C4"/>
    <w:rsid w:val="0043151D"/>
    <w:rsid w:val="004320D1"/>
    <w:rsid w:val="00433BB8"/>
    <w:rsid w:val="00440EEE"/>
    <w:rsid w:val="00441147"/>
    <w:rsid w:val="004411B9"/>
    <w:rsid w:val="00442A71"/>
    <w:rsid w:val="00444161"/>
    <w:rsid w:val="00444E22"/>
    <w:rsid w:val="00446830"/>
    <w:rsid w:val="004471F6"/>
    <w:rsid w:val="004473B7"/>
    <w:rsid w:val="00447CFA"/>
    <w:rsid w:val="00452C25"/>
    <w:rsid w:val="00454F47"/>
    <w:rsid w:val="00455A77"/>
    <w:rsid w:val="00456CAF"/>
    <w:rsid w:val="00457E80"/>
    <w:rsid w:val="00460D30"/>
    <w:rsid w:val="004615ED"/>
    <w:rsid w:val="0046198B"/>
    <w:rsid w:val="00462474"/>
    <w:rsid w:val="00462DE9"/>
    <w:rsid w:val="00462F1C"/>
    <w:rsid w:val="00462FC5"/>
    <w:rsid w:val="00464F5B"/>
    <w:rsid w:val="0046696D"/>
    <w:rsid w:val="00466F47"/>
    <w:rsid w:val="004678A2"/>
    <w:rsid w:val="00467DCD"/>
    <w:rsid w:val="004703FF"/>
    <w:rsid w:val="00472357"/>
    <w:rsid w:val="00472C69"/>
    <w:rsid w:val="00473B77"/>
    <w:rsid w:val="00473CD9"/>
    <w:rsid w:val="00473D2A"/>
    <w:rsid w:val="00474757"/>
    <w:rsid w:val="004767F4"/>
    <w:rsid w:val="0048069C"/>
    <w:rsid w:val="00480A33"/>
    <w:rsid w:val="00481F0E"/>
    <w:rsid w:val="00482074"/>
    <w:rsid w:val="004824F4"/>
    <w:rsid w:val="00482D95"/>
    <w:rsid w:val="004831D5"/>
    <w:rsid w:val="004846B8"/>
    <w:rsid w:val="00485FED"/>
    <w:rsid w:val="004871A9"/>
    <w:rsid w:val="00487B33"/>
    <w:rsid w:val="00490E04"/>
    <w:rsid w:val="0049107F"/>
    <w:rsid w:val="004918E9"/>
    <w:rsid w:val="004923B6"/>
    <w:rsid w:val="004934B2"/>
    <w:rsid w:val="00493EA3"/>
    <w:rsid w:val="00493FF8"/>
    <w:rsid w:val="00494489"/>
    <w:rsid w:val="00496916"/>
    <w:rsid w:val="00496C3C"/>
    <w:rsid w:val="00496CEA"/>
    <w:rsid w:val="00496CEE"/>
    <w:rsid w:val="004972A0"/>
    <w:rsid w:val="004976EF"/>
    <w:rsid w:val="004A0157"/>
    <w:rsid w:val="004A0567"/>
    <w:rsid w:val="004A19F2"/>
    <w:rsid w:val="004A2C9F"/>
    <w:rsid w:val="004A45E8"/>
    <w:rsid w:val="004A6039"/>
    <w:rsid w:val="004B0DF7"/>
    <w:rsid w:val="004B1BB6"/>
    <w:rsid w:val="004B2DD9"/>
    <w:rsid w:val="004B3A6F"/>
    <w:rsid w:val="004B5822"/>
    <w:rsid w:val="004B5D2E"/>
    <w:rsid w:val="004B6469"/>
    <w:rsid w:val="004B75BA"/>
    <w:rsid w:val="004C08AA"/>
    <w:rsid w:val="004C26DE"/>
    <w:rsid w:val="004C2D79"/>
    <w:rsid w:val="004C38E6"/>
    <w:rsid w:val="004C3B3F"/>
    <w:rsid w:val="004C42E4"/>
    <w:rsid w:val="004C7D95"/>
    <w:rsid w:val="004D0414"/>
    <w:rsid w:val="004D1E1A"/>
    <w:rsid w:val="004D2231"/>
    <w:rsid w:val="004D226D"/>
    <w:rsid w:val="004D3947"/>
    <w:rsid w:val="004D49C5"/>
    <w:rsid w:val="004D4A7A"/>
    <w:rsid w:val="004D4E30"/>
    <w:rsid w:val="004D4F0E"/>
    <w:rsid w:val="004E23E6"/>
    <w:rsid w:val="004E38AD"/>
    <w:rsid w:val="004E3FF1"/>
    <w:rsid w:val="004E539A"/>
    <w:rsid w:val="004E6225"/>
    <w:rsid w:val="004E6EB3"/>
    <w:rsid w:val="004F0BCF"/>
    <w:rsid w:val="004F2B93"/>
    <w:rsid w:val="004F3DF1"/>
    <w:rsid w:val="004F48BF"/>
    <w:rsid w:val="004F4ACC"/>
    <w:rsid w:val="004F6B18"/>
    <w:rsid w:val="0050012C"/>
    <w:rsid w:val="00500E0A"/>
    <w:rsid w:val="00501E17"/>
    <w:rsid w:val="00502BAF"/>
    <w:rsid w:val="00504A3F"/>
    <w:rsid w:val="005069D8"/>
    <w:rsid w:val="00507766"/>
    <w:rsid w:val="00507EC5"/>
    <w:rsid w:val="00510549"/>
    <w:rsid w:val="005125D9"/>
    <w:rsid w:val="00515445"/>
    <w:rsid w:val="005157D7"/>
    <w:rsid w:val="00517542"/>
    <w:rsid w:val="00517993"/>
    <w:rsid w:val="00520248"/>
    <w:rsid w:val="00520706"/>
    <w:rsid w:val="00520A0F"/>
    <w:rsid w:val="00523E98"/>
    <w:rsid w:val="00525B94"/>
    <w:rsid w:val="005273F5"/>
    <w:rsid w:val="00527940"/>
    <w:rsid w:val="00530400"/>
    <w:rsid w:val="0053078C"/>
    <w:rsid w:val="005322E1"/>
    <w:rsid w:val="005327A5"/>
    <w:rsid w:val="00533458"/>
    <w:rsid w:val="0053471D"/>
    <w:rsid w:val="00534B49"/>
    <w:rsid w:val="0053636A"/>
    <w:rsid w:val="0053698E"/>
    <w:rsid w:val="00536D46"/>
    <w:rsid w:val="005405C6"/>
    <w:rsid w:val="00540BE1"/>
    <w:rsid w:val="0054385C"/>
    <w:rsid w:val="00543986"/>
    <w:rsid w:val="00544AD2"/>
    <w:rsid w:val="0054513B"/>
    <w:rsid w:val="005452A0"/>
    <w:rsid w:val="00546967"/>
    <w:rsid w:val="00547AE6"/>
    <w:rsid w:val="00550186"/>
    <w:rsid w:val="00551269"/>
    <w:rsid w:val="0055227D"/>
    <w:rsid w:val="00552AE5"/>
    <w:rsid w:val="00552BE6"/>
    <w:rsid w:val="00554048"/>
    <w:rsid w:val="005541C2"/>
    <w:rsid w:val="005549D0"/>
    <w:rsid w:val="00554C5F"/>
    <w:rsid w:val="00556EAF"/>
    <w:rsid w:val="00557F0D"/>
    <w:rsid w:val="00560064"/>
    <w:rsid w:val="00560CC6"/>
    <w:rsid w:val="0056416B"/>
    <w:rsid w:val="00566C7F"/>
    <w:rsid w:val="0057125B"/>
    <w:rsid w:val="005721B9"/>
    <w:rsid w:val="0057320C"/>
    <w:rsid w:val="00573B7B"/>
    <w:rsid w:val="00576BBE"/>
    <w:rsid w:val="00577856"/>
    <w:rsid w:val="00577A8F"/>
    <w:rsid w:val="0058029D"/>
    <w:rsid w:val="005806D9"/>
    <w:rsid w:val="00581796"/>
    <w:rsid w:val="005820A7"/>
    <w:rsid w:val="0058275B"/>
    <w:rsid w:val="00583527"/>
    <w:rsid w:val="00583EA1"/>
    <w:rsid w:val="00585048"/>
    <w:rsid w:val="005857CE"/>
    <w:rsid w:val="005860EA"/>
    <w:rsid w:val="00586A3E"/>
    <w:rsid w:val="00590A1C"/>
    <w:rsid w:val="0059252B"/>
    <w:rsid w:val="005934A2"/>
    <w:rsid w:val="0059493F"/>
    <w:rsid w:val="0059662A"/>
    <w:rsid w:val="00596C46"/>
    <w:rsid w:val="00597123"/>
    <w:rsid w:val="005975B9"/>
    <w:rsid w:val="005A060C"/>
    <w:rsid w:val="005A0E17"/>
    <w:rsid w:val="005A1093"/>
    <w:rsid w:val="005A17F4"/>
    <w:rsid w:val="005A2884"/>
    <w:rsid w:val="005A3055"/>
    <w:rsid w:val="005A32A2"/>
    <w:rsid w:val="005A4889"/>
    <w:rsid w:val="005A52C7"/>
    <w:rsid w:val="005A62F3"/>
    <w:rsid w:val="005A6310"/>
    <w:rsid w:val="005A6AC1"/>
    <w:rsid w:val="005B0D11"/>
    <w:rsid w:val="005B183B"/>
    <w:rsid w:val="005B19C4"/>
    <w:rsid w:val="005B2E0A"/>
    <w:rsid w:val="005B4472"/>
    <w:rsid w:val="005B4CA8"/>
    <w:rsid w:val="005B58FA"/>
    <w:rsid w:val="005B6516"/>
    <w:rsid w:val="005B6B83"/>
    <w:rsid w:val="005B6B93"/>
    <w:rsid w:val="005C0570"/>
    <w:rsid w:val="005C18E7"/>
    <w:rsid w:val="005C1CF1"/>
    <w:rsid w:val="005C20C4"/>
    <w:rsid w:val="005C2465"/>
    <w:rsid w:val="005C25C0"/>
    <w:rsid w:val="005C2E74"/>
    <w:rsid w:val="005C6161"/>
    <w:rsid w:val="005C74D1"/>
    <w:rsid w:val="005C7708"/>
    <w:rsid w:val="005D186A"/>
    <w:rsid w:val="005D1A50"/>
    <w:rsid w:val="005D2449"/>
    <w:rsid w:val="005D32F7"/>
    <w:rsid w:val="005D3333"/>
    <w:rsid w:val="005D4498"/>
    <w:rsid w:val="005D5E2B"/>
    <w:rsid w:val="005D6371"/>
    <w:rsid w:val="005E092C"/>
    <w:rsid w:val="005E0AE5"/>
    <w:rsid w:val="005E0F6B"/>
    <w:rsid w:val="005E2D69"/>
    <w:rsid w:val="005E4912"/>
    <w:rsid w:val="005E4DF1"/>
    <w:rsid w:val="005E57DE"/>
    <w:rsid w:val="005E69A8"/>
    <w:rsid w:val="005E77FD"/>
    <w:rsid w:val="005E7A0F"/>
    <w:rsid w:val="005F086A"/>
    <w:rsid w:val="005F0C4F"/>
    <w:rsid w:val="005F0E9B"/>
    <w:rsid w:val="005F0F74"/>
    <w:rsid w:val="005F2C2F"/>
    <w:rsid w:val="005F5200"/>
    <w:rsid w:val="005F53E7"/>
    <w:rsid w:val="005F5D16"/>
    <w:rsid w:val="005F669C"/>
    <w:rsid w:val="005F6CA1"/>
    <w:rsid w:val="005F6E07"/>
    <w:rsid w:val="006001B9"/>
    <w:rsid w:val="006006F1"/>
    <w:rsid w:val="00602A99"/>
    <w:rsid w:val="006049C1"/>
    <w:rsid w:val="00604DAA"/>
    <w:rsid w:val="00604E0F"/>
    <w:rsid w:val="00605C3B"/>
    <w:rsid w:val="00606652"/>
    <w:rsid w:val="00607799"/>
    <w:rsid w:val="00610B8C"/>
    <w:rsid w:val="00611C4A"/>
    <w:rsid w:val="00611CF4"/>
    <w:rsid w:val="00611E1C"/>
    <w:rsid w:val="00612489"/>
    <w:rsid w:val="00612B09"/>
    <w:rsid w:val="00613804"/>
    <w:rsid w:val="00614DD5"/>
    <w:rsid w:val="00615505"/>
    <w:rsid w:val="00615C86"/>
    <w:rsid w:val="006212B9"/>
    <w:rsid w:val="00621A81"/>
    <w:rsid w:val="0062216A"/>
    <w:rsid w:val="006226B6"/>
    <w:rsid w:val="0062470D"/>
    <w:rsid w:val="00624A28"/>
    <w:rsid w:val="00625495"/>
    <w:rsid w:val="0062741B"/>
    <w:rsid w:val="006276C9"/>
    <w:rsid w:val="00627E21"/>
    <w:rsid w:val="006312F7"/>
    <w:rsid w:val="006312FC"/>
    <w:rsid w:val="00632568"/>
    <w:rsid w:val="00635313"/>
    <w:rsid w:val="006353A4"/>
    <w:rsid w:val="00635A75"/>
    <w:rsid w:val="00636941"/>
    <w:rsid w:val="00636BCA"/>
    <w:rsid w:val="00637922"/>
    <w:rsid w:val="00640C8A"/>
    <w:rsid w:val="00640FCC"/>
    <w:rsid w:val="006440DA"/>
    <w:rsid w:val="006451BE"/>
    <w:rsid w:val="0064555F"/>
    <w:rsid w:val="00646BCA"/>
    <w:rsid w:val="00646E8C"/>
    <w:rsid w:val="0065057B"/>
    <w:rsid w:val="006505BC"/>
    <w:rsid w:val="00650F62"/>
    <w:rsid w:val="00650FED"/>
    <w:rsid w:val="00655BA2"/>
    <w:rsid w:val="00657133"/>
    <w:rsid w:val="00657977"/>
    <w:rsid w:val="006601AE"/>
    <w:rsid w:val="00663695"/>
    <w:rsid w:val="0066437A"/>
    <w:rsid w:val="00664844"/>
    <w:rsid w:val="00665546"/>
    <w:rsid w:val="006665C0"/>
    <w:rsid w:val="00666E7F"/>
    <w:rsid w:val="00666F4E"/>
    <w:rsid w:val="0066730B"/>
    <w:rsid w:val="006673B1"/>
    <w:rsid w:val="00667752"/>
    <w:rsid w:val="00667DB9"/>
    <w:rsid w:val="00667ED5"/>
    <w:rsid w:val="0067098A"/>
    <w:rsid w:val="00672EBB"/>
    <w:rsid w:val="00673B96"/>
    <w:rsid w:val="00674005"/>
    <w:rsid w:val="00674028"/>
    <w:rsid w:val="00674123"/>
    <w:rsid w:val="006742A7"/>
    <w:rsid w:val="00674FEB"/>
    <w:rsid w:val="00675808"/>
    <w:rsid w:val="006762DA"/>
    <w:rsid w:val="00676A8E"/>
    <w:rsid w:val="00676C1B"/>
    <w:rsid w:val="00676F28"/>
    <w:rsid w:val="006778D8"/>
    <w:rsid w:val="0068005F"/>
    <w:rsid w:val="006829E7"/>
    <w:rsid w:val="00682C58"/>
    <w:rsid w:val="00682D27"/>
    <w:rsid w:val="006838BF"/>
    <w:rsid w:val="006838F4"/>
    <w:rsid w:val="0068416B"/>
    <w:rsid w:val="00685336"/>
    <w:rsid w:val="00690BB9"/>
    <w:rsid w:val="00691991"/>
    <w:rsid w:val="00692FA9"/>
    <w:rsid w:val="00693DCF"/>
    <w:rsid w:val="00694463"/>
    <w:rsid w:val="00694E18"/>
    <w:rsid w:val="00694FE3"/>
    <w:rsid w:val="0069664E"/>
    <w:rsid w:val="006966CC"/>
    <w:rsid w:val="00696ACA"/>
    <w:rsid w:val="00697258"/>
    <w:rsid w:val="006973C9"/>
    <w:rsid w:val="00697B4B"/>
    <w:rsid w:val="006A070E"/>
    <w:rsid w:val="006A07EC"/>
    <w:rsid w:val="006A116B"/>
    <w:rsid w:val="006A30B2"/>
    <w:rsid w:val="006A486C"/>
    <w:rsid w:val="006A548F"/>
    <w:rsid w:val="006A6108"/>
    <w:rsid w:val="006A7240"/>
    <w:rsid w:val="006A7FBD"/>
    <w:rsid w:val="006B0AF9"/>
    <w:rsid w:val="006B14BD"/>
    <w:rsid w:val="006B161D"/>
    <w:rsid w:val="006B1709"/>
    <w:rsid w:val="006B252D"/>
    <w:rsid w:val="006B32E8"/>
    <w:rsid w:val="006B45DC"/>
    <w:rsid w:val="006B6B16"/>
    <w:rsid w:val="006C182C"/>
    <w:rsid w:val="006C1B31"/>
    <w:rsid w:val="006C1EEA"/>
    <w:rsid w:val="006C4824"/>
    <w:rsid w:val="006C58B6"/>
    <w:rsid w:val="006D0D09"/>
    <w:rsid w:val="006D1E31"/>
    <w:rsid w:val="006D4715"/>
    <w:rsid w:val="006D692B"/>
    <w:rsid w:val="006D7947"/>
    <w:rsid w:val="006D7ABD"/>
    <w:rsid w:val="006D7CDD"/>
    <w:rsid w:val="006D7D33"/>
    <w:rsid w:val="006E09D8"/>
    <w:rsid w:val="006E16FC"/>
    <w:rsid w:val="006E17D7"/>
    <w:rsid w:val="006E1923"/>
    <w:rsid w:val="006E1F17"/>
    <w:rsid w:val="006E2FC6"/>
    <w:rsid w:val="006E325E"/>
    <w:rsid w:val="006E3E64"/>
    <w:rsid w:val="006E59E5"/>
    <w:rsid w:val="006E59E9"/>
    <w:rsid w:val="006E6699"/>
    <w:rsid w:val="006E6E8C"/>
    <w:rsid w:val="006F0447"/>
    <w:rsid w:val="006F064C"/>
    <w:rsid w:val="006F08EF"/>
    <w:rsid w:val="006F120E"/>
    <w:rsid w:val="006F1466"/>
    <w:rsid w:val="006F2608"/>
    <w:rsid w:val="006F5B4E"/>
    <w:rsid w:val="006F676F"/>
    <w:rsid w:val="007006B7"/>
    <w:rsid w:val="007012F7"/>
    <w:rsid w:val="00701611"/>
    <w:rsid w:val="007031E3"/>
    <w:rsid w:val="007036D6"/>
    <w:rsid w:val="00703CA1"/>
    <w:rsid w:val="00705357"/>
    <w:rsid w:val="0070578D"/>
    <w:rsid w:val="00706F89"/>
    <w:rsid w:val="00707292"/>
    <w:rsid w:val="00707590"/>
    <w:rsid w:val="00707F3E"/>
    <w:rsid w:val="0071098D"/>
    <w:rsid w:val="00712BE5"/>
    <w:rsid w:val="007153E8"/>
    <w:rsid w:val="00715E40"/>
    <w:rsid w:val="007166BC"/>
    <w:rsid w:val="00717A38"/>
    <w:rsid w:val="007207BF"/>
    <w:rsid w:val="00720E96"/>
    <w:rsid w:val="00721B3F"/>
    <w:rsid w:val="00722B5C"/>
    <w:rsid w:val="00722C13"/>
    <w:rsid w:val="00722F7B"/>
    <w:rsid w:val="00725359"/>
    <w:rsid w:val="00730134"/>
    <w:rsid w:val="00731EEE"/>
    <w:rsid w:val="0073275B"/>
    <w:rsid w:val="00732B69"/>
    <w:rsid w:val="00733686"/>
    <w:rsid w:val="007354AE"/>
    <w:rsid w:val="007357C9"/>
    <w:rsid w:val="00735A98"/>
    <w:rsid w:val="00737011"/>
    <w:rsid w:val="00737177"/>
    <w:rsid w:val="00740EAD"/>
    <w:rsid w:val="007410C0"/>
    <w:rsid w:val="00741ACA"/>
    <w:rsid w:val="00742F84"/>
    <w:rsid w:val="00743374"/>
    <w:rsid w:val="0074479D"/>
    <w:rsid w:val="00744F83"/>
    <w:rsid w:val="007451C7"/>
    <w:rsid w:val="00746B9A"/>
    <w:rsid w:val="00746E5F"/>
    <w:rsid w:val="007478DD"/>
    <w:rsid w:val="0075132D"/>
    <w:rsid w:val="007513C0"/>
    <w:rsid w:val="007515B6"/>
    <w:rsid w:val="00751E51"/>
    <w:rsid w:val="00752F87"/>
    <w:rsid w:val="0075330B"/>
    <w:rsid w:val="00753B63"/>
    <w:rsid w:val="00753B8C"/>
    <w:rsid w:val="00753C7E"/>
    <w:rsid w:val="00756AC4"/>
    <w:rsid w:val="007605D8"/>
    <w:rsid w:val="00761C29"/>
    <w:rsid w:val="00762831"/>
    <w:rsid w:val="00762EF7"/>
    <w:rsid w:val="007633DF"/>
    <w:rsid w:val="00764B55"/>
    <w:rsid w:val="00765A13"/>
    <w:rsid w:val="00765E6E"/>
    <w:rsid w:val="00770C1A"/>
    <w:rsid w:val="00771590"/>
    <w:rsid w:val="00771618"/>
    <w:rsid w:val="00771EF9"/>
    <w:rsid w:val="0077329A"/>
    <w:rsid w:val="00774C9B"/>
    <w:rsid w:val="0077610D"/>
    <w:rsid w:val="0078021D"/>
    <w:rsid w:val="007812AF"/>
    <w:rsid w:val="007816B1"/>
    <w:rsid w:val="007818AF"/>
    <w:rsid w:val="00782F25"/>
    <w:rsid w:val="00782F55"/>
    <w:rsid w:val="00783036"/>
    <w:rsid w:val="007836A6"/>
    <w:rsid w:val="007841E4"/>
    <w:rsid w:val="00785A2E"/>
    <w:rsid w:val="00786499"/>
    <w:rsid w:val="00787918"/>
    <w:rsid w:val="00790914"/>
    <w:rsid w:val="00790A7E"/>
    <w:rsid w:val="00791D38"/>
    <w:rsid w:val="00793DD9"/>
    <w:rsid w:val="00794A36"/>
    <w:rsid w:val="00794A60"/>
    <w:rsid w:val="00796745"/>
    <w:rsid w:val="00797857"/>
    <w:rsid w:val="00797EF6"/>
    <w:rsid w:val="007A13D7"/>
    <w:rsid w:val="007A1947"/>
    <w:rsid w:val="007A20BD"/>
    <w:rsid w:val="007A2210"/>
    <w:rsid w:val="007A22D6"/>
    <w:rsid w:val="007A4650"/>
    <w:rsid w:val="007A474B"/>
    <w:rsid w:val="007A4A41"/>
    <w:rsid w:val="007A4B51"/>
    <w:rsid w:val="007A5BEC"/>
    <w:rsid w:val="007A5D1C"/>
    <w:rsid w:val="007A5D26"/>
    <w:rsid w:val="007B09E2"/>
    <w:rsid w:val="007B120C"/>
    <w:rsid w:val="007B20D8"/>
    <w:rsid w:val="007B2C80"/>
    <w:rsid w:val="007B4563"/>
    <w:rsid w:val="007B5177"/>
    <w:rsid w:val="007B5191"/>
    <w:rsid w:val="007B5A3E"/>
    <w:rsid w:val="007B6D05"/>
    <w:rsid w:val="007B7123"/>
    <w:rsid w:val="007C07CA"/>
    <w:rsid w:val="007C0823"/>
    <w:rsid w:val="007C0DFA"/>
    <w:rsid w:val="007C11D6"/>
    <w:rsid w:val="007C2947"/>
    <w:rsid w:val="007C46B7"/>
    <w:rsid w:val="007C4C0D"/>
    <w:rsid w:val="007C50FA"/>
    <w:rsid w:val="007C6813"/>
    <w:rsid w:val="007C6BE0"/>
    <w:rsid w:val="007C745F"/>
    <w:rsid w:val="007D5134"/>
    <w:rsid w:val="007D5C96"/>
    <w:rsid w:val="007E0F4E"/>
    <w:rsid w:val="007E16DE"/>
    <w:rsid w:val="007E2C4C"/>
    <w:rsid w:val="007E6955"/>
    <w:rsid w:val="007E712D"/>
    <w:rsid w:val="007E75AD"/>
    <w:rsid w:val="007E7E29"/>
    <w:rsid w:val="007F20BC"/>
    <w:rsid w:val="007F296A"/>
    <w:rsid w:val="007F2CD3"/>
    <w:rsid w:val="007F3249"/>
    <w:rsid w:val="007F3818"/>
    <w:rsid w:val="007F4409"/>
    <w:rsid w:val="007F4793"/>
    <w:rsid w:val="007F5A91"/>
    <w:rsid w:val="007F71A0"/>
    <w:rsid w:val="00800787"/>
    <w:rsid w:val="00800BB7"/>
    <w:rsid w:val="00801A47"/>
    <w:rsid w:val="00802579"/>
    <w:rsid w:val="00807205"/>
    <w:rsid w:val="00811BB4"/>
    <w:rsid w:val="00813164"/>
    <w:rsid w:val="008131C4"/>
    <w:rsid w:val="008151A3"/>
    <w:rsid w:val="00815531"/>
    <w:rsid w:val="00817386"/>
    <w:rsid w:val="0081749B"/>
    <w:rsid w:val="00822264"/>
    <w:rsid w:val="00822F5F"/>
    <w:rsid w:val="00823A52"/>
    <w:rsid w:val="0082794F"/>
    <w:rsid w:val="00830599"/>
    <w:rsid w:val="00830B3C"/>
    <w:rsid w:val="00831C7E"/>
    <w:rsid w:val="00833B16"/>
    <w:rsid w:val="00833F05"/>
    <w:rsid w:val="00834ED8"/>
    <w:rsid w:val="0083510C"/>
    <w:rsid w:val="0083543A"/>
    <w:rsid w:val="008359F7"/>
    <w:rsid w:val="00836220"/>
    <w:rsid w:val="00836265"/>
    <w:rsid w:val="008368E9"/>
    <w:rsid w:val="00840373"/>
    <w:rsid w:val="0084160B"/>
    <w:rsid w:val="008432A6"/>
    <w:rsid w:val="00844344"/>
    <w:rsid w:val="008459EE"/>
    <w:rsid w:val="0084659D"/>
    <w:rsid w:val="00846DAF"/>
    <w:rsid w:val="0085125B"/>
    <w:rsid w:val="00851892"/>
    <w:rsid w:val="00851BC5"/>
    <w:rsid w:val="0085344D"/>
    <w:rsid w:val="00857A59"/>
    <w:rsid w:val="0086092F"/>
    <w:rsid w:val="00860E68"/>
    <w:rsid w:val="008627CE"/>
    <w:rsid w:val="00862C70"/>
    <w:rsid w:val="0086392C"/>
    <w:rsid w:val="00864D65"/>
    <w:rsid w:val="008707F8"/>
    <w:rsid w:val="00874294"/>
    <w:rsid w:val="00874486"/>
    <w:rsid w:val="00874F8C"/>
    <w:rsid w:val="008750CF"/>
    <w:rsid w:val="00875FFE"/>
    <w:rsid w:val="00876275"/>
    <w:rsid w:val="008767FF"/>
    <w:rsid w:val="008772A4"/>
    <w:rsid w:val="008815EE"/>
    <w:rsid w:val="00882FD6"/>
    <w:rsid w:val="00883607"/>
    <w:rsid w:val="008836F7"/>
    <w:rsid w:val="008868D0"/>
    <w:rsid w:val="00890077"/>
    <w:rsid w:val="008903FC"/>
    <w:rsid w:val="00891007"/>
    <w:rsid w:val="0089160F"/>
    <w:rsid w:val="00891B26"/>
    <w:rsid w:val="0089298D"/>
    <w:rsid w:val="008929C3"/>
    <w:rsid w:val="00892A4F"/>
    <w:rsid w:val="00892B4B"/>
    <w:rsid w:val="00892F0E"/>
    <w:rsid w:val="008940DF"/>
    <w:rsid w:val="008956BF"/>
    <w:rsid w:val="00895981"/>
    <w:rsid w:val="00896040"/>
    <w:rsid w:val="008A3603"/>
    <w:rsid w:val="008A52BD"/>
    <w:rsid w:val="008A5743"/>
    <w:rsid w:val="008A65FC"/>
    <w:rsid w:val="008A7673"/>
    <w:rsid w:val="008B02E0"/>
    <w:rsid w:val="008B0885"/>
    <w:rsid w:val="008B1194"/>
    <w:rsid w:val="008B13BE"/>
    <w:rsid w:val="008B141B"/>
    <w:rsid w:val="008B16AF"/>
    <w:rsid w:val="008B42D2"/>
    <w:rsid w:val="008C080E"/>
    <w:rsid w:val="008C113D"/>
    <w:rsid w:val="008C2823"/>
    <w:rsid w:val="008C2ED1"/>
    <w:rsid w:val="008C3FEB"/>
    <w:rsid w:val="008C45A9"/>
    <w:rsid w:val="008C7569"/>
    <w:rsid w:val="008C765C"/>
    <w:rsid w:val="008C7EFF"/>
    <w:rsid w:val="008D1226"/>
    <w:rsid w:val="008D1659"/>
    <w:rsid w:val="008D2040"/>
    <w:rsid w:val="008D27F2"/>
    <w:rsid w:val="008D37CE"/>
    <w:rsid w:val="008D3995"/>
    <w:rsid w:val="008D3BF9"/>
    <w:rsid w:val="008D4186"/>
    <w:rsid w:val="008D421E"/>
    <w:rsid w:val="008D47EC"/>
    <w:rsid w:val="008D5318"/>
    <w:rsid w:val="008D6981"/>
    <w:rsid w:val="008E070C"/>
    <w:rsid w:val="008E0E90"/>
    <w:rsid w:val="008E13D5"/>
    <w:rsid w:val="008E15A3"/>
    <w:rsid w:val="008E1A2C"/>
    <w:rsid w:val="008E2939"/>
    <w:rsid w:val="008E4107"/>
    <w:rsid w:val="008E4D38"/>
    <w:rsid w:val="008E532A"/>
    <w:rsid w:val="008E558B"/>
    <w:rsid w:val="008E5A75"/>
    <w:rsid w:val="008E5DD0"/>
    <w:rsid w:val="008E63F1"/>
    <w:rsid w:val="008E74CA"/>
    <w:rsid w:val="008E7545"/>
    <w:rsid w:val="008F06A9"/>
    <w:rsid w:val="008F1C0E"/>
    <w:rsid w:val="008F29AC"/>
    <w:rsid w:val="008F2EF9"/>
    <w:rsid w:val="008F4118"/>
    <w:rsid w:val="008F49CD"/>
    <w:rsid w:val="008F4CE7"/>
    <w:rsid w:val="008F62C6"/>
    <w:rsid w:val="008F6A93"/>
    <w:rsid w:val="00901B20"/>
    <w:rsid w:val="0090376C"/>
    <w:rsid w:val="00903AEA"/>
    <w:rsid w:val="009046F5"/>
    <w:rsid w:val="00904DFB"/>
    <w:rsid w:val="009062C2"/>
    <w:rsid w:val="009101D2"/>
    <w:rsid w:val="00910FFA"/>
    <w:rsid w:val="009128D8"/>
    <w:rsid w:val="00913159"/>
    <w:rsid w:val="00913866"/>
    <w:rsid w:val="00913E80"/>
    <w:rsid w:val="00916BFB"/>
    <w:rsid w:val="00920898"/>
    <w:rsid w:val="00921CAC"/>
    <w:rsid w:val="00922033"/>
    <w:rsid w:val="00923131"/>
    <w:rsid w:val="00925F40"/>
    <w:rsid w:val="00926DD3"/>
    <w:rsid w:val="00930112"/>
    <w:rsid w:val="00930831"/>
    <w:rsid w:val="00930A07"/>
    <w:rsid w:val="00931018"/>
    <w:rsid w:val="0093122C"/>
    <w:rsid w:val="009321A0"/>
    <w:rsid w:val="00934089"/>
    <w:rsid w:val="0093510F"/>
    <w:rsid w:val="00935F10"/>
    <w:rsid w:val="00936073"/>
    <w:rsid w:val="00936C34"/>
    <w:rsid w:val="00940325"/>
    <w:rsid w:val="00941068"/>
    <w:rsid w:val="00941236"/>
    <w:rsid w:val="0094272B"/>
    <w:rsid w:val="00943D32"/>
    <w:rsid w:val="00943EEE"/>
    <w:rsid w:val="009440BB"/>
    <w:rsid w:val="00944489"/>
    <w:rsid w:val="00944AFD"/>
    <w:rsid w:val="00945C89"/>
    <w:rsid w:val="00950155"/>
    <w:rsid w:val="00950450"/>
    <w:rsid w:val="00950C0B"/>
    <w:rsid w:val="009518BE"/>
    <w:rsid w:val="00952F02"/>
    <w:rsid w:val="0095381F"/>
    <w:rsid w:val="00954721"/>
    <w:rsid w:val="00954B46"/>
    <w:rsid w:val="00954BFD"/>
    <w:rsid w:val="00954E8E"/>
    <w:rsid w:val="0095529A"/>
    <w:rsid w:val="0095544E"/>
    <w:rsid w:val="00957B08"/>
    <w:rsid w:val="009602B1"/>
    <w:rsid w:val="00960AF8"/>
    <w:rsid w:val="00960BA4"/>
    <w:rsid w:val="00960EB5"/>
    <w:rsid w:val="009616FB"/>
    <w:rsid w:val="00962FE9"/>
    <w:rsid w:val="009640A1"/>
    <w:rsid w:val="00964400"/>
    <w:rsid w:val="009662AF"/>
    <w:rsid w:val="00966898"/>
    <w:rsid w:val="009669C2"/>
    <w:rsid w:val="0096708A"/>
    <w:rsid w:val="009672CC"/>
    <w:rsid w:val="00967F06"/>
    <w:rsid w:val="00970943"/>
    <w:rsid w:val="0097247D"/>
    <w:rsid w:val="00973F68"/>
    <w:rsid w:val="0097478E"/>
    <w:rsid w:val="00974C38"/>
    <w:rsid w:val="009763D1"/>
    <w:rsid w:val="00976590"/>
    <w:rsid w:val="009774B4"/>
    <w:rsid w:val="00977FF0"/>
    <w:rsid w:val="009804C6"/>
    <w:rsid w:val="00980FB1"/>
    <w:rsid w:val="009819C1"/>
    <w:rsid w:val="00982202"/>
    <w:rsid w:val="009828E3"/>
    <w:rsid w:val="00983B90"/>
    <w:rsid w:val="0098408F"/>
    <w:rsid w:val="009850D4"/>
    <w:rsid w:val="009854B2"/>
    <w:rsid w:val="0098685B"/>
    <w:rsid w:val="00986CED"/>
    <w:rsid w:val="00991818"/>
    <w:rsid w:val="00992A04"/>
    <w:rsid w:val="00992BEE"/>
    <w:rsid w:val="0099325F"/>
    <w:rsid w:val="0099408B"/>
    <w:rsid w:val="009941C3"/>
    <w:rsid w:val="00995768"/>
    <w:rsid w:val="00995E6E"/>
    <w:rsid w:val="00996318"/>
    <w:rsid w:val="00996C0C"/>
    <w:rsid w:val="009A0BA1"/>
    <w:rsid w:val="009A0CD1"/>
    <w:rsid w:val="009A23C3"/>
    <w:rsid w:val="009A247D"/>
    <w:rsid w:val="009A2CE3"/>
    <w:rsid w:val="009A2FFC"/>
    <w:rsid w:val="009A4CC1"/>
    <w:rsid w:val="009A6209"/>
    <w:rsid w:val="009A630D"/>
    <w:rsid w:val="009A6801"/>
    <w:rsid w:val="009B09AF"/>
    <w:rsid w:val="009B0F01"/>
    <w:rsid w:val="009B23E4"/>
    <w:rsid w:val="009B535D"/>
    <w:rsid w:val="009B58E8"/>
    <w:rsid w:val="009B6034"/>
    <w:rsid w:val="009B6B96"/>
    <w:rsid w:val="009C0D50"/>
    <w:rsid w:val="009C22D1"/>
    <w:rsid w:val="009C32C9"/>
    <w:rsid w:val="009C3A67"/>
    <w:rsid w:val="009C3D2E"/>
    <w:rsid w:val="009C4E59"/>
    <w:rsid w:val="009C5BA9"/>
    <w:rsid w:val="009D1732"/>
    <w:rsid w:val="009D1F01"/>
    <w:rsid w:val="009D2F39"/>
    <w:rsid w:val="009D3258"/>
    <w:rsid w:val="009D3320"/>
    <w:rsid w:val="009D4615"/>
    <w:rsid w:val="009D50CE"/>
    <w:rsid w:val="009D5D92"/>
    <w:rsid w:val="009E02D2"/>
    <w:rsid w:val="009E0A35"/>
    <w:rsid w:val="009E0FE3"/>
    <w:rsid w:val="009E1486"/>
    <w:rsid w:val="009E1FDE"/>
    <w:rsid w:val="009E212C"/>
    <w:rsid w:val="009E2E98"/>
    <w:rsid w:val="009E3CA6"/>
    <w:rsid w:val="009E6A27"/>
    <w:rsid w:val="009E75D8"/>
    <w:rsid w:val="009F1BC4"/>
    <w:rsid w:val="009F3565"/>
    <w:rsid w:val="009F3AC7"/>
    <w:rsid w:val="009F406C"/>
    <w:rsid w:val="009F56DF"/>
    <w:rsid w:val="009F60EF"/>
    <w:rsid w:val="009F6C0F"/>
    <w:rsid w:val="009F79B7"/>
    <w:rsid w:val="009F7E98"/>
    <w:rsid w:val="00A00227"/>
    <w:rsid w:val="00A005FB"/>
    <w:rsid w:val="00A00DC7"/>
    <w:rsid w:val="00A00FE1"/>
    <w:rsid w:val="00A038D0"/>
    <w:rsid w:val="00A0412E"/>
    <w:rsid w:val="00A045A3"/>
    <w:rsid w:val="00A04B2D"/>
    <w:rsid w:val="00A05709"/>
    <w:rsid w:val="00A05F85"/>
    <w:rsid w:val="00A069DE"/>
    <w:rsid w:val="00A11724"/>
    <w:rsid w:val="00A11CF4"/>
    <w:rsid w:val="00A121EB"/>
    <w:rsid w:val="00A12ED4"/>
    <w:rsid w:val="00A131BD"/>
    <w:rsid w:val="00A1505B"/>
    <w:rsid w:val="00A15712"/>
    <w:rsid w:val="00A16239"/>
    <w:rsid w:val="00A17F08"/>
    <w:rsid w:val="00A20E41"/>
    <w:rsid w:val="00A21A75"/>
    <w:rsid w:val="00A23C88"/>
    <w:rsid w:val="00A24779"/>
    <w:rsid w:val="00A24DA6"/>
    <w:rsid w:val="00A2553D"/>
    <w:rsid w:val="00A30AFE"/>
    <w:rsid w:val="00A339AA"/>
    <w:rsid w:val="00A34A99"/>
    <w:rsid w:val="00A35880"/>
    <w:rsid w:val="00A35B97"/>
    <w:rsid w:val="00A35D77"/>
    <w:rsid w:val="00A37D11"/>
    <w:rsid w:val="00A37DF0"/>
    <w:rsid w:val="00A4175C"/>
    <w:rsid w:val="00A41C64"/>
    <w:rsid w:val="00A47773"/>
    <w:rsid w:val="00A47BAB"/>
    <w:rsid w:val="00A509CA"/>
    <w:rsid w:val="00A50D16"/>
    <w:rsid w:val="00A519F9"/>
    <w:rsid w:val="00A51C7C"/>
    <w:rsid w:val="00A5391C"/>
    <w:rsid w:val="00A54D07"/>
    <w:rsid w:val="00A5502B"/>
    <w:rsid w:val="00A56204"/>
    <w:rsid w:val="00A5642B"/>
    <w:rsid w:val="00A57361"/>
    <w:rsid w:val="00A57F3A"/>
    <w:rsid w:val="00A60CFF"/>
    <w:rsid w:val="00A6175E"/>
    <w:rsid w:val="00A61819"/>
    <w:rsid w:val="00A62C2C"/>
    <w:rsid w:val="00A643B2"/>
    <w:rsid w:val="00A647DB"/>
    <w:rsid w:val="00A65404"/>
    <w:rsid w:val="00A65511"/>
    <w:rsid w:val="00A661D6"/>
    <w:rsid w:val="00A70694"/>
    <w:rsid w:val="00A7670E"/>
    <w:rsid w:val="00A77074"/>
    <w:rsid w:val="00A775E6"/>
    <w:rsid w:val="00A83256"/>
    <w:rsid w:val="00A83A06"/>
    <w:rsid w:val="00A857A7"/>
    <w:rsid w:val="00A85FB5"/>
    <w:rsid w:val="00A86508"/>
    <w:rsid w:val="00A8738A"/>
    <w:rsid w:val="00A9043C"/>
    <w:rsid w:val="00A90E60"/>
    <w:rsid w:val="00A914E3"/>
    <w:rsid w:val="00A9208E"/>
    <w:rsid w:val="00A92102"/>
    <w:rsid w:val="00A93B84"/>
    <w:rsid w:val="00A945CA"/>
    <w:rsid w:val="00A94BE0"/>
    <w:rsid w:val="00A95300"/>
    <w:rsid w:val="00A9555E"/>
    <w:rsid w:val="00A956CD"/>
    <w:rsid w:val="00AA1637"/>
    <w:rsid w:val="00AA2C67"/>
    <w:rsid w:val="00AA5D16"/>
    <w:rsid w:val="00AA6FFB"/>
    <w:rsid w:val="00AB0349"/>
    <w:rsid w:val="00AB28D5"/>
    <w:rsid w:val="00AB2E21"/>
    <w:rsid w:val="00AB30EA"/>
    <w:rsid w:val="00AB36CE"/>
    <w:rsid w:val="00AB3857"/>
    <w:rsid w:val="00AB3AA3"/>
    <w:rsid w:val="00AB3B1A"/>
    <w:rsid w:val="00AB4CFF"/>
    <w:rsid w:val="00AB521B"/>
    <w:rsid w:val="00AB5B8F"/>
    <w:rsid w:val="00AB69BC"/>
    <w:rsid w:val="00AB6BB8"/>
    <w:rsid w:val="00AB721F"/>
    <w:rsid w:val="00AB73FA"/>
    <w:rsid w:val="00AC15FF"/>
    <w:rsid w:val="00AC1F67"/>
    <w:rsid w:val="00AC21C7"/>
    <w:rsid w:val="00AC2327"/>
    <w:rsid w:val="00AC356B"/>
    <w:rsid w:val="00AC36A0"/>
    <w:rsid w:val="00AC6203"/>
    <w:rsid w:val="00AC627E"/>
    <w:rsid w:val="00AC6647"/>
    <w:rsid w:val="00AC726F"/>
    <w:rsid w:val="00AD05AD"/>
    <w:rsid w:val="00AD0794"/>
    <w:rsid w:val="00AD0867"/>
    <w:rsid w:val="00AD08D7"/>
    <w:rsid w:val="00AD117D"/>
    <w:rsid w:val="00AD21A9"/>
    <w:rsid w:val="00AD2B90"/>
    <w:rsid w:val="00AD2ECC"/>
    <w:rsid w:val="00AD2FC8"/>
    <w:rsid w:val="00AD321E"/>
    <w:rsid w:val="00AD330F"/>
    <w:rsid w:val="00AD5601"/>
    <w:rsid w:val="00AD5602"/>
    <w:rsid w:val="00AD5DD8"/>
    <w:rsid w:val="00AD71D7"/>
    <w:rsid w:val="00AE1C20"/>
    <w:rsid w:val="00AE2353"/>
    <w:rsid w:val="00AE2DF7"/>
    <w:rsid w:val="00AE2F5F"/>
    <w:rsid w:val="00AE389C"/>
    <w:rsid w:val="00AE3A46"/>
    <w:rsid w:val="00AE3F87"/>
    <w:rsid w:val="00AE43FA"/>
    <w:rsid w:val="00AE64CB"/>
    <w:rsid w:val="00AE64E1"/>
    <w:rsid w:val="00AF0D85"/>
    <w:rsid w:val="00AF0D97"/>
    <w:rsid w:val="00AF1D00"/>
    <w:rsid w:val="00AF26DD"/>
    <w:rsid w:val="00AF5012"/>
    <w:rsid w:val="00AF52EA"/>
    <w:rsid w:val="00AF593B"/>
    <w:rsid w:val="00AF7622"/>
    <w:rsid w:val="00B02967"/>
    <w:rsid w:val="00B0339E"/>
    <w:rsid w:val="00B03713"/>
    <w:rsid w:val="00B051D1"/>
    <w:rsid w:val="00B061B6"/>
    <w:rsid w:val="00B07727"/>
    <w:rsid w:val="00B07784"/>
    <w:rsid w:val="00B10464"/>
    <w:rsid w:val="00B10734"/>
    <w:rsid w:val="00B107D5"/>
    <w:rsid w:val="00B11361"/>
    <w:rsid w:val="00B121B7"/>
    <w:rsid w:val="00B1243E"/>
    <w:rsid w:val="00B12518"/>
    <w:rsid w:val="00B126C9"/>
    <w:rsid w:val="00B132FD"/>
    <w:rsid w:val="00B13648"/>
    <w:rsid w:val="00B13DBE"/>
    <w:rsid w:val="00B14AEB"/>
    <w:rsid w:val="00B15DA9"/>
    <w:rsid w:val="00B161D0"/>
    <w:rsid w:val="00B165C0"/>
    <w:rsid w:val="00B17C8B"/>
    <w:rsid w:val="00B204AC"/>
    <w:rsid w:val="00B20519"/>
    <w:rsid w:val="00B2059B"/>
    <w:rsid w:val="00B20A8B"/>
    <w:rsid w:val="00B20B2A"/>
    <w:rsid w:val="00B21626"/>
    <w:rsid w:val="00B21C6D"/>
    <w:rsid w:val="00B2314D"/>
    <w:rsid w:val="00B25C9A"/>
    <w:rsid w:val="00B27665"/>
    <w:rsid w:val="00B27F05"/>
    <w:rsid w:val="00B301D9"/>
    <w:rsid w:val="00B31275"/>
    <w:rsid w:val="00B34F39"/>
    <w:rsid w:val="00B35018"/>
    <w:rsid w:val="00B35314"/>
    <w:rsid w:val="00B35489"/>
    <w:rsid w:val="00B355FD"/>
    <w:rsid w:val="00B35E0F"/>
    <w:rsid w:val="00B361EB"/>
    <w:rsid w:val="00B37E7D"/>
    <w:rsid w:val="00B40444"/>
    <w:rsid w:val="00B407F7"/>
    <w:rsid w:val="00B413BB"/>
    <w:rsid w:val="00B41709"/>
    <w:rsid w:val="00B4276C"/>
    <w:rsid w:val="00B42FDF"/>
    <w:rsid w:val="00B464E7"/>
    <w:rsid w:val="00B47EAD"/>
    <w:rsid w:val="00B504D0"/>
    <w:rsid w:val="00B51570"/>
    <w:rsid w:val="00B51A2A"/>
    <w:rsid w:val="00B52534"/>
    <w:rsid w:val="00B536F4"/>
    <w:rsid w:val="00B56AD0"/>
    <w:rsid w:val="00B570AC"/>
    <w:rsid w:val="00B57EEE"/>
    <w:rsid w:val="00B619AA"/>
    <w:rsid w:val="00B61AF9"/>
    <w:rsid w:val="00B62B32"/>
    <w:rsid w:val="00B64208"/>
    <w:rsid w:val="00B65816"/>
    <w:rsid w:val="00B6598D"/>
    <w:rsid w:val="00B66273"/>
    <w:rsid w:val="00B665C2"/>
    <w:rsid w:val="00B66E5E"/>
    <w:rsid w:val="00B67B9A"/>
    <w:rsid w:val="00B67EBB"/>
    <w:rsid w:val="00B70CAA"/>
    <w:rsid w:val="00B7218A"/>
    <w:rsid w:val="00B74B82"/>
    <w:rsid w:val="00B77392"/>
    <w:rsid w:val="00B77433"/>
    <w:rsid w:val="00B805AB"/>
    <w:rsid w:val="00B816FC"/>
    <w:rsid w:val="00B8177A"/>
    <w:rsid w:val="00B83691"/>
    <w:rsid w:val="00B83A73"/>
    <w:rsid w:val="00B83FC9"/>
    <w:rsid w:val="00B85310"/>
    <w:rsid w:val="00B86036"/>
    <w:rsid w:val="00B86410"/>
    <w:rsid w:val="00B87CB4"/>
    <w:rsid w:val="00B900C0"/>
    <w:rsid w:val="00B90D24"/>
    <w:rsid w:val="00B90D55"/>
    <w:rsid w:val="00B938FE"/>
    <w:rsid w:val="00B93F84"/>
    <w:rsid w:val="00B943E8"/>
    <w:rsid w:val="00B95085"/>
    <w:rsid w:val="00B9587C"/>
    <w:rsid w:val="00B97456"/>
    <w:rsid w:val="00BA00A4"/>
    <w:rsid w:val="00BA0D89"/>
    <w:rsid w:val="00BA1399"/>
    <w:rsid w:val="00BA1A6B"/>
    <w:rsid w:val="00BA2188"/>
    <w:rsid w:val="00BA26D9"/>
    <w:rsid w:val="00BA2E8E"/>
    <w:rsid w:val="00BA36DB"/>
    <w:rsid w:val="00BA3DEA"/>
    <w:rsid w:val="00BA46E0"/>
    <w:rsid w:val="00BA68D2"/>
    <w:rsid w:val="00BA760E"/>
    <w:rsid w:val="00BB0A57"/>
    <w:rsid w:val="00BB107D"/>
    <w:rsid w:val="00BB20F9"/>
    <w:rsid w:val="00BB270A"/>
    <w:rsid w:val="00BB3B1E"/>
    <w:rsid w:val="00BB3B74"/>
    <w:rsid w:val="00BB43A2"/>
    <w:rsid w:val="00BB5173"/>
    <w:rsid w:val="00BB5B4D"/>
    <w:rsid w:val="00BB70A6"/>
    <w:rsid w:val="00BB7136"/>
    <w:rsid w:val="00BC313D"/>
    <w:rsid w:val="00BC3780"/>
    <w:rsid w:val="00BC388B"/>
    <w:rsid w:val="00BC399C"/>
    <w:rsid w:val="00BC3D13"/>
    <w:rsid w:val="00BC735C"/>
    <w:rsid w:val="00BD0351"/>
    <w:rsid w:val="00BD1216"/>
    <w:rsid w:val="00BD3BE8"/>
    <w:rsid w:val="00BD4813"/>
    <w:rsid w:val="00BD4E40"/>
    <w:rsid w:val="00BD629B"/>
    <w:rsid w:val="00BD663D"/>
    <w:rsid w:val="00BE0FF8"/>
    <w:rsid w:val="00BE24B0"/>
    <w:rsid w:val="00BE2EFF"/>
    <w:rsid w:val="00BE3702"/>
    <w:rsid w:val="00BE46AB"/>
    <w:rsid w:val="00BE476B"/>
    <w:rsid w:val="00BE5DAC"/>
    <w:rsid w:val="00BE61A7"/>
    <w:rsid w:val="00BE6455"/>
    <w:rsid w:val="00BE6C20"/>
    <w:rsid w:val="00BF2E1C"/>
    <w:rsid w:val="00BF30DD"/>
    <w:rsid w:val="00BF4C73"/>
    <w:rsid w:val="00BF62D1"/>
    <w:rsid w:val="00C0075A"/>
    <w:rsid w:val="00C0107D"/>
    <w:rsid w:val="00C010A2"/>
    <w:rsid w:val="00C01486"/>
    <w:rsid w:val="00C029EB"/>
    <w:rsid w:val="00C07725"/>
    <w:rsid w:val="00C1082E"/>
    <w:rsid w:val="00C125C3"/>
    <w:rsid w:val="00C1377C"/>
    <w:rsid w:val="00C1397A"/>
    <w:rsid w:val="00C20D46"/>
    <w:rsid w:val="00C21147"/>
    <w:rsid w:val="00C25F00"/>
    <w:rsid w:val="00C267F4"/>
    <w:rsid w:val="00C27EF1"/>
    <w:rsid w:val="00C31874"/>
    <w:rsid w:val="00C35D21"/>
    <w:rsid w:val="00C36290"/>
    <w:rsid w:val="00C367C7"/>
    <w:rsid w:val="00C37831"/>
    <w:rsid w:val="00C40316"/>
    <w:rsid w:val="00C408E8"/>
    <w:rsid w:val="00C42401"/>
    <w:rsid w:val="00C42B14"/>
    <w:rsid w:val="00C4309D"/>
    <w:rsid w:val="00C44AE5"/>
    <w:rsid w:val="00C47EFE"/>
    <w:rsid w:val="00C50F5D"/>
    <w:rsid w:val="00C529C5"/>
    <w:rsid w:val="00C52AA1"/>
    <w:rsid w:val="00C54116"/>
    <w:rsid w:val="00C55D70"/>
    <w:rsid w:val="00C56318"/>
    <w:rsid w:val="00C56FE6"/>
    <w:rsid w:val="00C57BF5"/>
    <w:rsid w:val="00C603D7"/>
    <w:rsid w:val="00C62AC8"/>
    <w:rsid w:val="00C62CF6"/>
    <w:rsid w:val="00C63370"/>
    <w:rsid w:val="00C651C2"/>
    <w:rsid w:val="00C655D9"/>
    <w:rsid w:val="00C65CC2"/>
    <w:rsid w:val="00C67124"/>
    <w:rsid w:val="00C67462"/>
    <w:rsid w:val="00C67A20"/>
    <w:rsid w:val="00C67D6B"/>
    <w:rsid w:val="00C70AA1"/>
    <w:rsid w:val="00C71FCA"/>
    <w:rsid w:val="00C7264F"/>
    <w:rsid w:val="00C72E5C"/>
    <w:rsid w:val="00C73246"/>
    <w:rsid w:val="00C736B1"/>
    <w:rsid w:val="00C73872"/>
    <w:rsid w:val="00C743E9"/>
    <w:rsid w:val="00C74FDB"/>
    <w:rsid w:val="00C75DFA"/>
    <w:rsid w:val="00C7633C"/>
    <w:rsid w:val="00C76DA8"/>
    <w:rsid w:val="00C80D55"/>
    <w:rsid w:val="00C829D5"/>
    <w:rsid w:val="00C82A1B"/>
    <w:rsid w:val="00C82FD9"/>
    <w:rsid w:val="00C8360C"/>
    <w:rsid w:val="00C836B2"/>
    <w:rsid w:val="00C84602"/>
    <w:rsid w:val="00C852B3"/>
    <w:rsid w:val="00C87010"/>
    <w:rsid w:val="00C908B6"/>
    <w:rsid w:val="00C90F38"/>
    <w:rsid w:val="00C91885"/>
    <w:rsid w:val="00C924FF"/>
    <w:rsid w:val="00C940A6"/>
    <w:rsid w:val="00C94408"/>
    <w:rsid w:val="00C94DCB"/>
    <w:rsid w:val="00C95CCA"/>
    <w:rsid w:val="00C965E0"/>
    <w:rsid w:val="00C965FF"/>
    <w:rsid w:val="00C96A6B"/>
    <w:rsid w:val="00C9768B"/>
    <w:rsid w:val="00C97BF7"/>
    <w:rsid w:val="00CA02DD"/>
    <w:rsid w:val="00CA0983"/>
    <w:rsid w:val="00CA1AD1"/>
    <w:rsid w:val="00CA2747"/>
    <w:rsid w:val="00CA36DE"/>
    <w:rsid w:val="00CA3C0D"/>
    <w:rsid w:val="00CA4ADC"/>
    <w:rsid w:val="00CA4EA8"/>
    <w:rsid w:val="00CA666B"/>
    <w:rsid w:val="00CA7979"/>
    <w:rsid w:val="00CB0FCF"/>
    <w:rsid w:val="00CB1627"/>
    <w:rsid w:val="00CB589A"/>
    <w:rsid w:val="00CB6D98"/>
    <w:rsid w:val="00CC277C"/>
    <w:rsid w:val="00CC34C8"/>
    <w:rsid w:val="00CC3C3B"/>
    <w:rsid w:val="00CC4369"/>
    <w:rsid w:val="00CC6C71"/>
    <w:rsid w:val="00CD02CA"/>
    <w:rsid w:val="00CD09BE"/>
    <w:rsid w:val="00CD34C6"/>
    <w:rsid w:val="00CD384D"/>
    <w:rsid w:val="00CD4250"/>
    <w:rsid w:val="00CD5131"/>
    <w:rsid w:val="00CD64A1"/>
    <w:rsid w:val="00CD7C7B"/>
    <w:rsid w:val="00CE498C"/>
    <w:rsid w:val="00CE49EC"/>
    <w:rsid w:val="00CE52C3"/>
    <w:rsid w:val="00CE59FE"/>
    <w:rsid w:val="00CE5A13"/>
    <w:rsid w:val="00CE71A7"/>
    <w:rsid w:val="00CF0A81"/>
    <w:rsid w:val="00CF2777"/>
    <w:rsid w:val="00CF3FED"/>
    <w:rsid w:val="00CF508E"/>
    <w:rsid w:val="00CF56DA"/>
    <w:rsid w:val="00CF7C73"/>
    <w:rsid w:val="00CF7D8D"/>
    <w:rsid w:val="00D00610"/>
    <w:rsid w:val="00D009F1"/>
    <w:rsid w:val="00D0111A"/>
    <w:rsid w:val="00D031EB"/>
    <w:rsid w:val="00D04813"/>
    <w:rsid w:val="00D04F4E"/>
    <w:rsid w:val="00D0540A"/>
    <w:rsid w:val="00D1037C"/>
    <w:rsid w:val="00D104AD"/>
    <w:rsid w:val="00D13750"/>
    <w:rsid w:val="00D1566B"/>
    <w:rsid w:val="00D15850"/>
    <w:rsid w:val="00D15F44"/>
    <w:rsid w:val="00D16125"/>
    <w:rsid w:val="00D16A58"/>
    <w:rsid w:val="00D17AF7"/>
    <w:rsid w:val="00D20972"/>
    <w:rsid w:val="00D21A7F"/>
    <w:rsid w:val="00D23A58"/>
    <w:rsid w:val="00D24024"/>
    <w:rsid w:val="00D24254"/>
    <w:rsid w:val="00D24823"/>
    <w:rsid w:val="00D25427"/>
    <w:rsid w:val="00D264B0"/>
    <w:rsid w:val="00D26577"/>
    <w:rsid w:val="00D26863"/>
    <w:rsid w:val="00D270E2"/>
    <w:rsid w:val="00D2731A"/>
    <w:rsid w:val="00D301B9"/>
    <w:rsid w:val="00D31099"/>
    <w:rsid w:val="00D31BCA"/>
    <w:rsid w:val="00D329C9"/>
    <w:rsid w:val="00D33B15"/>
    <w:rsid w:val="00D33E86"/>
    <w:rsid w:val="00D344BE"/>
    <w:rsid w:val="00D34B15"/>
    <w:rsid w:val="00D368C3"/>
    <w:rsid w:val="00D3735B"/>
    <w:rsid w:val="00D40415"/>
    <w:rsid w:val="00D40B8E"/>
    <w:rsid w:val="00D40F57"/>
    <w:rsid w:val="00D42ACB"/>
    <w:rsid w:val="00D43933"/>
    <w:rsid w:val="00D46500"/>
    <w:rsid w:val="00D502DF"/>
    <w:rsid w:val="00D5180F"/>
    <w:rsid w:val="00D5209B"/>
    <w:rsid w:val="00D52D24"/>
    <w:rsid w:val="00D53E37"/>
    <w:rsid w:val="00D5439E"/>
    <w:rsid w:val="00D54FD1"/>
    <w:rsid w:val="00D555F4"/>
    <w:rsid w:val="00D571E8"/>
    <w:rsid w:val="00D57202"/>
    <w:rsid w:val="00D620DB"/>
    <w:rsid w:val="00D62D77"/>
    <w:rsid w:val="00D6372A"/>
    <w:rsid w:val="00D650DE"/>
    <w:rsid w:val="00D66470"/>
    <w:rsid w:val="00D6772F"/>
    <w:rsid w:val="00D71EB7"/>
    <w:rsid w:val="00D71FFE"/>
    <w:rsid w:val="00D72764"/>
    <w:rsid w:val="00D72A30"/>
    <w:rsid w:val="00D72AFE"/>
    <w:rsid w:val="00D738D7"/>
    <w:rsid w:val="00D738EA"/>
    <w:rsid w:val="00D754B9"/>
    <w:rsid w:val="00D75CE5"/>
    <w:rsid w:val="00D77EB7"/>
    <w:rsid w:val="00D80AAD"/>
    <w:rsid w:val="00D81744"/>
    <w:rsid w:val="00D81C86"/>
    <w:rsid w:val="00D85A74"/>
    <w:rsid w:val="00D85BEE"/>
    <w:rsid w:val="00D85ED4"/>
    <w:rsid w:val="00D8603A"/>
    <w:rsid w:val="00D87131"/>
    <w:rsid w:val="00D876FA"/>
    <w:rsid w:val="00D90C92"/>
    <w:rsid w:val="00D91195"/>
    <w:rsid w:val="00D91952"/>
    <w:rsid w:val="00D91E57"/>
    <w:rsid w:val="00D91F8B"/>
    <w:rsid w:val="00D924C3"/>
    <w:rsid w:val="00D929DD"/>
    <w:rsid w:val="00D9518F"/>
    <w:rsid w:val="00D95EBA"/>
    <w:rsid w:val="00D960A5"/>
    <w:rsid w:val="00D97073"/>
    <w:rsid w:val="00DA06E5"/>
    <w:rsid w:val="00DA071D"/>
    <w:rsid w:val="00DA35B7"/>
    <w:rsid w:val="00DA37C3"/>
    <w:rsid w:val="00DA40DC"/>
    <w:rsid w:val="00DA69F7"/>
    <w:rsid w:val="00DB0799"/>
    <w:rsid w:val="00DB1F04"/>
    <w:rsid w:val="00DB245B"/>
    <w:rsid w:val="00DB28EB"/>
    <w:rsid w:val="00DB2BF0"/>
    <w:rsid w:val="00DB387A"/>
    <w:rsid w:val="00DB3B02"/>
    <w:rsid w:val="00DB3F7E"/>
    <w:rsid w:val="00DB473F"/>
    <w:rsid w:val="00DB67F0"/>
    <w:rsid w:val="00DB68E3"/>
    <w:rsid w:val="00DB6B98"/>
    <w:rsid w:val="00DB7C52"/>
    <w:rsid w:val="00DC072E"/>
    <w:rsid w:val="00DC10E5"/>
    <w:rsid w:val="00DC15F9"/>
    <w:rsid w:val="00DC27BC"/>
    <w:rsid w:val="00DC3B66"/>
    <w:rsid w:val="00DC4277"/>
    <w:rsid w:val="00DC53F4"/>
    <w:rsid w:val="00DC6F9B"/>
    <w:rsid w:val="00DD1DF6"/>
    <w:rsid w:val="00DD1EA3"/>
    <w:rsid w:val="00DD286A"/>
    <w:rsid w:val="00DD3A52"/>
    <w:rsid w:val="00DD3B97"/>
    <w:rsid w:val="00DD4252"/>
    <w:rsid w:val="00DD72ED"/>
    <w:rsid w:val="00DE008C"/>
    <w:rsid w:val="00DE0955"/>
    <w:rsid w:val="00DE0F12"/>
    <w:rsid w:val="00DE1CE4"/>
    <w:rsid w:val="00DE22B6"/>
    <w:rsid w:val="00DE34E3"/>
    <w:rsid w:val="00DE417C"/>
    <w:rsid w:val="00DE6925"/>
    <w:rsid w:val="00DF041A"/>
    <w:rsid w:val="00DF139C"/>
    <w:rsid w:val="00DF2176"/>
    <w:rsid w:val="00DF27AC"/>
    <w:rsid w:val="00DF2EF2"/>
    <w:rsid w:val="00DF3238"/>
    <w:rsid w:val="00DF4157"/>
    <w:rsid w:val="00DF69C4"/>
    <w:rsid w:val="00DF69DD"/>
    <w:rsid w:val="00DF6EA1"/>
    <w:rsid w:val="00E00D9C"/>
    <w:rsid w:val="00E018FD"/>
    <w:rsid w:val="00E03A74"/>
    <w:rsid w:val="00E04AD5"/>
    <w:rsid w:val="00E061C8"/>
    <w:rsid w:val="00E0777F"/>
    <w:rsid w:val="00E07A80"/>
    <w:rsid w:val="00E116D5"/>
    <w:rsid w:val="00E13FA3"/>
    <w:rsid w:val="00E158E1"/>
    <w:rsid w:val="00E16784"/>
    <w:rsid w:val="00E16BE9"/>
    <w:rsid w:val="00E16FEF"/>
    <w:rsid w:val="00E170D5"/>
    <w:rsid w:val="00E220E1"/>
    <w:rsid w:val="00E234FB"/>
    <w:rsid w:val="00E23792"/>
    <w:rsid w:val="00E241BF"/>
    <w:rsid w:val="00E2491A"/>
    <w:rsid w:val="00E254BA"/>
    <w:rsid w:val="00E25632"/>
    <w:rsid w:val="00E25A1D"/>
    <w:rsid w:val="00E278D1"/>
    <w:rsid w:val="00E312E8"/>
    <w:rsid w:val="00E3242F"/>
    <w:rsid w:val="00E3503D"/>
    <w:rsid w:val="00E351A8"/>
    <w:rsid w:val="00E35239"/>
    <w:rsid w:val="00E361C3"/>
    <w:rsid w:val="00E36869"/>
    <w:rsid w:val="00E36A86"/>
    <w:rsid w:val="00E37735"/>
    <w:rsid w:val="00E3799C"/>
    <w:rsid w:val="00E40A1E"/>
    <w:rsid w:val="00E41793"/>
    <w:rsid w:val="00E41E6E"/>
    <w:rsid w:val="00E427BC"/>
    <w:rsid w:val="00E429C7"/>
    <w:rsid w:val="00E445D4"/>
    <w:rsid w:val="00E44760"/>
    <w:rsid w:val="00E44F10"/>
    <w:rsid w:val="00E46FEA"/>
    <w:rsid w:val="00E4795C"/>
    <w:rsid w:val="00E505F0"/>
    <w:rsid w:val="00E5143D"/>
    <w:rsid w:val="00E51A56"/>
    <w:rsid w:val="00E52D6A"/>
    <w:rsid w:val="00E53229"/>
    <w:rsid w:val="00E542E9"/>
    <w:rsid w:val="00E54C36"/>
    <w:rsid w:val="00E5511E"/>
    <w:rsid w:val="00E552D0"/>
    <w:rsid w:val="00E5733E"/>
    <w:rsid w:val="00E5750E"/>
    <w:rsid w:val="00E57BB8"/>
    <w:rsid w:val="00E615DE"/>
    <w:rsid w:val="00E63771"/>
    <w:rsid w:val="00E64646"/>
    <w:rsid w:val="00E6553A"/>
    <w:rsid w:val="00E66215"/>
    <w:rsid w:val="00E6798A"/>
    <w:rsid w:val="00E67E56"/>
    <w:rsid w:val="00E7012D"/>
    <w:rsid w:val="00E70633"/>
    <w:rsid w:val="00E7071B"/>
    <w:rsid w:val="00E70D52"/>
    <w:rsid w:val="00E716BE"/>
    <w:rsid w:val="00E718BF"/>
    <w:rsid w:val="00E7204D"/>
    <w:rsid w:val="00E7224C"/>
    <w:rsid w:val="00E72656"/>
    <w:rsid w:val="00E7391E"/>
    <w:rsid w:val="00E73AC3"/>
    <w:rsid w:val="00E74869"/>
    <w:rsid w:val="00E74C7A"/>
    <w:rsid w:val="00E755BE"/>
    <w:rsid w:val="00E769D4"/>
    <w:rsid w:val="00E77F00"/>
    <w:rsid w:val="00E81BDA"/>
    <w:rsid w:val="00E82F10"/>
    <w:rsid w:val="00E847E3"/>
    <w:rsid w:val="00E85B0D"/>
    <w:rsid w:val="00E862AF"/>
    <w:rsid w:val="00E86CC9"/>
    <w:rsid w:val="00E8747B"/>
    <w:rsid w:val="00E87A5A"/>
    <w:rsid w:val="00E9032B"/>
    <w:rsid w:val="00E91378"/>
    <w:rsid w:val="00E926F7"/>
    <w:rsid w:val="00E92B6B"/>
    <w:rsid w:val="00E94058"/>
    <w:rsid w:val="00E94387"/>
    <w:rsid w:val="00E9508B"/>
    <w:rsid w:val="00E971F5"/>
    <w:rsid w:val="00E97A0B"/>
    <w:rsid w:val="00E97DFE"/>
    <w:rsid w:val="00E97ECE"/>
    <w:rsid w:val="00EA1022"/>
    <w:rsid w:val="00EA1584"/>
    <w:rsid w:val="00EA2018"/>
    <w:rsid w:val="00EA3157"/>
    <w:rsid w:val="00EA36D0"/>
    <w:rsid w:val="00EA3849"/>
    <w:rsid w:val="00EA3F8E"/>
    <w:rsid w:val="00EA3FC7"/>
    <w:rsid w:val="00EA46A6"/>
    <w:rsid w:val="00EA4E3A"/>
    <w:rsid w:val="00EA55E9"/>
    <w:rsid w:val="00EA7776"/>
    <w:rsid w:val="00EA7A44"/>
    <w:rsid w:val="00EA7B64"/>
    <w:rsid w:val="00EB0C1B"/>
    <w:rsid w:val="00EB1390"/>
    <w:rsid w:val="00EB1424"/>
    <w:rsid w:val="00EB2D76"/>
    <w:rsid w:val="00EB4B48"/>
    <w:rsid w:val="00EB65EE"/>
    <w:rsid w:val="00EC016E"/>
    <w:rsid w:val="00EC0A36"/>
    <w:rsid w:val="00EC2EA1"/>
    <w:rsid w:val="00EC3015"/>
    <w:rsid w:val="00EC37BF"/>
    <w:rsid w:val="00EC56C8"/>
    <w:rsid w:val="00EC59BF"/>
    <w:rsid w:val="00EC59EC"/>
    <w:rsid w:val="00EC6F66"/>
    <w:rsid w:val="00EC7D28"/>
    <w:rsid w:val="00ED0986"/>
    <w:rsid w:val="00ED0BBD"/>
    <w:rsid w:val="00ED0EFD"/>
    <w:rsid w:val="00ED0F9D"/>
    <w:rsid w:val="00ED1287"/>
    <w:rsid w:val="00ED5700"/>
    <w:rsid w:val="00ED616A"/>
    <w:rsid w:val="00ED64BF"/>
    <w:rsid w:val="00ED7358"/>
    <w:rsid w:val="00ED77A5"/>
    <w:rsid w:val="00EE01C2"/>
    <w:rsid w:val="00EE0CC4"/>
    <w:rsid w:val="00EE34D4"/>
    <w:rsid w:val="00EE373D"/>
    <w:rsid w:val="00EE4CE5"/>
    <w:rsid w:val="00EE4D62"/>
    <w:rsid w:val="00EE4E0A"/>
    <w:rsid w:val="00EE4F46"/>
    <w:rsid w:val="00EE54DE"/>
    <w:rsid w:val="00EE5A5E"/>
    <w:rsid w:val="00EE68DE"/>
    <w:rsid w:val="00EE6E79"/>
    <w:rsid w:val="00EE7779"/>
    <w:rsid w:val="00EF047F"/>
    <w:rsid w:val="00EF0E66"/>
    <w:rsid w:val="00EF40AF"/>
    <w:rsid w:val="00EF68C3"/>
    <w:rsid w:val="00EF7D58"/>
    <w:rsid w:val="00F012C5"/>
    <w:rsid w:val="00F0220A"/>
    <w:rsid w:val="00F0261F"/>
    <w:rsid w:val="00F02C33"/>
    <w:rsid w:val="00F02F62"/>
    <w:rsid w:val="00F030F1"/>
    <w:rsid w:val="00F03ABC"/>
    <w:rsid w:val="00F03ADC"/>
    <w:rsid w:val="00F03E4F"/>
    <w:rsid w:val="00F04576"/>
    <w:rsid w:val="00F04BD0"/>
    <w:rsid w:val="00F07405"/>
    <w:rsid w:val="00F0788B"/>
    <w:rsid w:val="00F078B5"/>
    <w:rsid w:val="00F10ED7"/>
    <w:rsid w:val="00F12624"/>
    <w:rsid w:val="00F12916"/>
    <w:rsid w:val="00F13007"/>
    <w:rsid w:val="00F156B5"/>
    <w:rsid w:val="00F215B5"/>
    <w:rsid w:val="00F21835"/>
    <w:rsid w:val="00F2193E"/>
    <w:rsid w:val="00F22D43"/>
    <w:rsid w:val="00F23178"/>
    <w:rsid w:val="00F23D3D"/>
    <w:rsid w:val="00F24915"/>
    <w:rsid w:val="00F24D3B"/>
    <w:rsid w:val="00F26B28"/>
    <w:rsid w:val="00F31B97"/>
    <w:rsid w:val="00F32A13"/>
    <w:rsid w:val="00F34932"/>
    <w:rsid w:val="00F34C3D"/>
    <w:rsid w:val="00F35F0E"/>
    <w:rsid w:val="00F36877"/>
    <w:rsid w:val="00F36967"/>
    <w:rsid w:val="00F36D39"/>
    <w:rsid w:val="00F3778F"/>
    <w:rsid w:val="00F3787F"/>
    <w:rsid w:val="00F40334"/>
    <w:rsid w:val="00F4037E"/>
    <w:rsid w:val="00F40A06"/>
    <w:rsid w:val="00F412A0"/>
    <w:rsid w:val="00F4142F"/>
    <w:rsid w:val="00F41591"/>
    <w:rsid w:val="00F42124"/>
    <w:rsid w:val="00F42561"/>
    <w:rsid w:val="00F43A75"/>
    <w:rsid w:val="00F43D1C"/>
    <w:rsid w:val="00F44BB5"/>
    <w:rsid w:val="00F456A5"/>
    <w:rsid w:val="00F45804"/>
    <w:rsid w:val="00F459F8"/>
    <w:rsid w:val="00F45E87"/>
    <w:rsid w:val="00F472FC"/>
    <w:rsid w:val="00F500C8"/>
    <w:rsid w:val="00F5051D"/>
    <w:rsid w:val="00F50D84"/>
    <w:rsid w:val="00F51BFB"/>
    <w:rsid w:val="00F52876"/>
    <w:rsid w:val="00F5506B"/>
    <w:rsid w:val="00F55924"/>
    <w:rsid w:val="00F55BE0"/>
    <w:rsid w:val="00F57D67"/>
    <w:rsid w:val="00F61DFE"/>
    <w:rsid w:val="00F626EC"/>
    <w:rsid w:val="00F6370D"/>
    <w:rsid w:val="00F63B9E"/>
    <w:rsid w:val="00F650DF"/>
    <w:rsid w:val="00F65D8C"/>
    <w:rsid w:val="00F67166"/>
    <w:rsid w:val="00F67784"/>
    <w:rsid w:val="00F71EE9"/>
    <w:rsid w:val="00F74D08"/>
    <w:rsid w:val="00F74ED3"/>
    <w:rsid w:val="00F8092B"/>
    <w:rsid w:val="00F80C85"/>
    <w:rsid w:val="00F817E6"/>
    <w:rsid w:val="00F81A23"/>
    <w:rsid w:val="00F82A8D"/>
    <w:rsid w:val="00F83838"/>
    <w:rsid w:val="00F83A7E"/>
    <w:rsid w:val="00F8539A"/>
    <w:rsid w:val="00F855D9"/>
    <w:rsid w:val="00F86B54"/>
    <w:rsid w:val="00F86F42"/>
    <w:rsid w:val="00F8781F"/>
    <w:rsid w:val="00F91460"/>
    <w:rsid w:val="00F91D11"/>
    <w:rsid w:val="00F93F83"/>
    <w:rsid w:val="00F9469B"/>
    <w:rsid w:val="00F96A46"/>
    <w:rsid w:val="00FA0AE9"/>
    <w:rsid w:val="00FA1656"/>
    <w:rsid w:val="00FA1E22"/>
    <w:rsid w:val="00FA3EC7"/>
    <w:rsid w:val="00FA480F"/>
    <w:rsid w:val="00FA53C7"/>
    <w:rsid w:val="00FA6552"/>
    <w:rsid w:val="00FA6CA4"/>
    <w:rsid w:val="00FA7FAE"/>
    <w:rsid w:val="00FB0420"/>
    <w:rsid w:val="00FB2198"/>
    <w:rsid w:val="00FB3004"/>
    <w:rsid w:val="00FB5509"/>
    <w:rsid w:val="00FB5715"/>
    <w:rsid w:val="00FB5E39"/>
    <w:rsid w:val="00FB7E39"/>
    <w:rsid w:val="00FC0103"/>
    <w:rsid w:val="00FC16D1"/>
    <w:rsid w:val="00FC2807"/>
    <w:rsid w:val="00FC2F5C"/>
    <w:rsid w:val="00FC494B"/>
    <w:rsid w:val="00FC5732"/>
    <w:rsid w:val="00FC5F36"/>
    <w:rsid w:val="00FC642A"/>
    <w:rsid w:val="00FC650F"/>
    <w:rsid w:val="00FC6C0F"/>
    <w:rsid w:val="00FC7DE3"/>
    <w:rsid w:val="00FD06E5"/>
    <w:rsid w:val="00FD083D"/>
    <w:rsid w:val="00FD1225"/>
    <w:rsid w:val="00FD1C99"/>
    <w:rsid w:val="00FD2D09"/>
    <w:rsid w:val="00FD3C90"/>
    <w:rsid w:val="00FD419A"/>
    <w:rsid w:val="00FD56A8"/>
    <w:rsid w:val="00FD5988"/>
    <w:rsid w:val="00FD62A4"/>
    <w:rsid w:val="00FD6463"/>
    <w:rsid w:val="00FD68BC"/>
    <w:rsid w:val="00FE0698"/>
    <w:rsid w:val="00FE34AA"/>
    <w:rsid w:val="00FE3BF9"/>
    <w:rsid w:val="00FE6949"/>
    <w:rsid w:val="00FE784B"/>
    <w:rsid w:val="00FF022F"/>
    <w:rsid w:val="00FF24C6"/>
    <w:rsid w:val="00FF2A9B"/>
    <w:rsid w:val="00FF3145"/>
    <w:rsid w:val="00FF3C05"/>
    <w:rsid w:val="00FF42E3"/>
    <w:rsid w:val="00FF43B3"/>
    <w:rsid w:val="00FF4A08"/>
    <w:rsid w:val="00FF4A6B"/>
    <w:rsid w:val="00FF67B9"/>
    <w:rsid w:val="00FF76D1"/>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Düz Ok Bağlayıcısı 44"/>
        <o:r id="V:Rule2" type="connector" idref="#Düz Ok Bağlayıcısı 519"/>
        <o:r id="V:Rule3" type="connector" idref="#_x0000_s1047"/>
        <o:r id="V:Rule4" type="connector" idref="#_x0000_s1045"/>
        <o:r id="V:Rule5" type="connector" idref="#_x0000_s1043"/>
        <o:r id="V:Rule6" type="connector" idref="#_x0000_s1041"/>
        <o:r id="V:Rule7" type="connector" idref="#_x0000_s1039"/>
        <o:r id="V:Rule8" type="connector" idref="#_x0000_s10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table of figures"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List 5"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C46"/>
    <w:pPr>
      <w:spacing w:after="240" w:line="360" w:lineRule="auto"/>
      <w:jc w:val="both"/>
    </w:pPr>
    <w:rPr>
      <w:rFonts w:ascii="Times New Roman" w:eastAsia="Times New Roman" w:hAnsi="Times New Roman" w:cs="Times New Roman"/>
      <w:sz w:val="24"/>
      <w:szCs w:val="24"/>
      <w:lang w:eastAsia="tr-TR"/>
    </w:rPr>
  </w:style>
  <w:style w:type="paragraph" w:styleId="Balk1">
    <w:name w:val="heading 1"/>
    <w:basedOn w:val="Normal"/>
    <w:next w:val="Normal"/>
    <w:link w:val="Balk1Char"/>
    <w:qFormat/>
    <w:rsid w:val="006001B9"/>
    <w:pPr>
      <w:keepNext/>
      <w:numPr>
        <w:numId w:val="3"/>
      </w:numPr>
      <w:outlineLvl w:val="0"/>
    </w:pPr>
    <w:rPr>
      <w:rFonts w:cs="Arial"/>
      <w:b/>
      <w:bCs/>
      <w:caps/>
      <w:kern w:val="32"/>
    </w:rPr>
  </w:style>
  <w:style w:type="paragraph" w:styleId="Balk2">
    <w:name w:val="heading 2"/>
    <w:basedOn w:val="Normal"/>
    <w:next w:val="Normal"/>
    <w:link w:val="Balk2Char"/>
    <w:qFormat/>
    <w:rsid w:val="006001B9"/>
    <w:pPr>
      <w:keepNext/>
      <w:numPr>
        <w:ilvl w:val="1"/>
        <w:numId w:val="3"/>
      </w:numPr>
      <w:outlineLvl w:val="1"/>
    </w:pPr>
    <w:rPr>
      <w:rFonts w:cs="Arial"/>
      <w:b/>
      <w:bCs/>
      <w:iCs/>
      <w:szCs w:val="28"/>
    </w:rPr>
  </w:style>
  <w:style w:type="paragraph" w:styleId="Balk3">
    <w:name w:val="heading 3"/>
    <w:basedOn w:val="Normal"/>
    <w:next w:val="Normal"/>
    <w:link w:val="Balk3Char"/>
    <w:qFormat/>
    <w:rsid w:val="006001B9"/>
    <w:pPr>
      <w:keepNext/>
      <w:numPr>
        <w:ilvl w:val="2"/>
        <w:numId w:val="3"/>
      </w:numPr>
      <w:outlineLvl w:val="2"/>
    </w:pPr>
    <w:rPr>
      <w:rFonts w:cs="Arial"/>
      <w:b/>
      <w:bCs/>
      <w:szCs w:val="26"/>
    </w:rPr>
  </w:style>
  <w:style w:type="paragraph" w:styleId="Balk4">
    <w:name w:val="heading 4"/>
    <w:basedOn w:val="Normal"/>
    <w:next w:val="Normal"/>
    <w:link w:val="Balk4Char"/>
    <w:qFormat/>
    <w:rsid w:val="006001B9"/>
    <w:pPr>
      <w:keepNext/>
      <w:numPr>
        <w:ilvl w:val="3"/>
        <w:numId w:val="3"/>
      </w:numPr>
      <w:outlineLvl w:val="3"/>
    </w:pPr>
    <w:rPr>
      <w:b/>
      <w:szCs w:val="20"/>
    </w:rPr>
  </w:style>
  <w:style w:type="paragraph" w:styleId="Balk5">
    <w:name w:val="heading 5"/>
    <w:basedOn w:val="Normal"/>
    <w:next w:val="Normal"/>
    <w:link w:val="Balk5Char"/>
    <w:qFormat/>
    <w:rsid w:val="006001B9"/>
    <w:pPr>
      <w:keepNext/>
      <w:numPr>
        <w:ilvl w:val="4"/>
        <w:numId w:val="3"/>
      </w:numPr>
      <w:outlineLvl w:val="4"/>
    </w:pPr>
    <w:rPr>
      <w:b/>
      <w:szCs w:val="36"/>
    </w:rPr>
  </w:style>
  <w:style w:type="paragraph" w:styleId="Balk6">
    <w:name w:val="heading 6"/>
    <w:basedOn w:val="Normal"/>
    <w:next w:val="Normal"/>
    <w:link w:val="Balk6Char"/>
    <w:qFormat/>
    <w:rsid w:val="006001B9"/>
    <w:pPr>
      <w:keepNext/>
      <w:numPr>
        <w:ilvl w:val="5"/>
        <w:numId w:val="3"/>
      </w:numPr>
      <w:outlineLvl w:val="5"/>
    </w:pPr>
    <w:rPr>
      <w:b/>
      <w:bCs/>
      <w:lang w:val="en-US" w:eastAsia="en-US"/>
    </w:rPr>
  </w:style>
  <w:style w:type="paragraph" w:styleId="Balk7">
    <w:name w:val="heading 7"/>
    <w:basedOn w:val="Normal"/>
    <w:next w:val="Normal"/>
    <w:link w:val="Balk7Char"/>
    <w:qFormat/>
    <w:rsid w:val="006001B9"/>
    <w:pPr>
      <w:keepNext/>
      <w:numPr>
        <w:ilvl w:val="6"/>
        <w:numId w:val="3"/>
      </w:numPr>
      <w:jc w:val="center"/>
      <w:outlineLvl w:val="6"/>
    </w:pPr>
    <w:rPr>
      <w:b/>
      <w:bCs/>
      <w:szCs w:val="20"/>
      <w:lang w:eastAsia="en-US"/>
    </w:rPr>
  </w:style>
  <w:style w:type="paragraph" w:styleId="Balk8">
    <w:name w:val="heading 8"/>
    <w:basedOn w:val="Normal"/>
    <w:next w:val="Normal"/>
    <w:link w:val="Balk8Char"/>
    <w:qFormat/>
    <w:rsid w:val="006001B9"/>
    <w:pPr>
      <w:numPr>
        <w:ilvl w:val="7"/>
        <w:numId w:val="3"/>
      </w:numPr>
      <w:spacing w:before="240" w:after="60"/>
      <w:outlineLvl w:val="7"/>
    </w:pPr>
    <w:rPr>
      <w:i/>
      <w:iCs/>
    </w:rPr>
  </w:style>
  <w:style w:type="paragraph" w:styleId="Balk9">
    <w:name w:val="heading 9"/>
    <w:basedOn w:val="Normal"/>
    <w:next w:val="Normal"/>
    <w:link w:val="Balk9Char"/>
    <w:qFormat/>
    <w:rsid w:val="006001B9"/>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6001B9"/>
    <w:rPr>
      <w:rFonts w:ascii="Times New Roman" w:eastAsia="Times New Roman" w:hAnsi="Times New Roman" w:cs="Arial"/>
      <w:b/>
      <w:bCs/>
      <w:caps/>
      <w:kern w:val="32"/>
      <w:sz w:val="24"/>
      <w:szCs w:val="24"/>
      <w:lang w:eastAsia="tr-TR"/>
    </w:rPr>
  </w:style>
  <w:style w:type="character" w:customStyle="1" w:styleId="Balk2Char">
    <w:name w:val="Başlık 2 Char"/>
    <w:basedOn w:val="VarsaylanParagrafYazTipi"/>
    <w:link w:val="Balk2"/>
    <w:rsid w:val="006001B9"/>
    <w:rPr>
      <w:rFonts w:ascii="Times New Roman" w:eastAsia="Times New Roman" w:hAnsi="Times New Roman" w:cs="Arial"/>
      <w:b/>
      <w:bCs/>
      <w:iCs/>
      <w:sz w:val="24"/>
      <w:szCs w:val="28"/>
      <w:lang w:eastAsia="tr-TR"/>
    </w:rPr>
  </w:style>
  <w:style w:type="character" w:customStyle="1" w:styleId="Balk3Char">
    <w:name w:val="Başlık 3 Char"/>
    <w:basedOn w:val="VarsaylanParagrafYazTipi"/>
    <w:link w:val="Balk3"/>
    <w:rsid w:val="006001B9"/>
    <w:rPr>
      <w:rFonts w:ascii="Times New Roman" w:eastAsia="Times New Roman" w:hAnsi="Times New Roman" w:cs="Arial"/>
      <w:b/>
      <w:bCs/>
      <w:sz w:val="24"/>
      <w:szCs w:val="26"/>
      <w:lang w:eastAsia="tr-TR"/>
    </w:rPr>
  </w:style>
  <w:style w:type="character" w:customStyle="1" w:styleId="Balk4Char">
    <w:name w:val="Başlık 4 Char"/>
    <w:basedOn w:val="VarsaylanParagrafYazTipi"/>
    <w:link w:val="Balk4"/>
    <w:rsid w:val="006001B9"/>
    <w:rPr>
      <w:rFonts w:ascii="Times New Roman" w:eastAsia="Times New Roman" w:hAnsi="Times New Roman" w:cs="Times New Roman"/>
      <w:b/>
      <w:sz w:val="24"/>
      <w:szCs w:val="20"/>
      <w:lang w:eastAsia="tr-TR"/>
    </w:rPr>
  </w:style>
  <w:style w:type="character" w:customStyle="1" w:styleId="Balk5Char">
    <w:name w:val="Başlık 5 Char"/>
    <w:basedOn w:val="VarsaylanParagrafYazTipi"/>
    <w:link w:val="Balk5"/>
    <w:rsid w:val="006001B9"/>
    <w:rPr>
      <w:rFonts w:ascii="Times New Roman" w:eastAsia="Times New Roman" w:hAnsi="Times New Roman" w:cs="Times New Roman"/>
      <w:b/>
      <w:sz w:val="24"/>
      <w:szCs w:val="36"/>
      <w:lang w:eastAsia="tr-TR"/>
    </w:rPr>
  </w:style>
  <w:style w:type="character" w:customStyle="1" w:styleId="Balk6Char">
    <w:name w:val="Başlık 6 Char"/>
    <w:basedOn w:val="VarsaylanParagrafYazTipi"/>
    <w:link w:val="Balk6"/>
    <w:rsid w:val="006001B9"/>
    <w:rPr>
      <w:rFonts w:ascii="Times New Roman" w:eastAsia="Times New Roman" w:hAnsi="Times New Roman" w:cs="Times New Roman"/>
      <w:b/>
      <w:bCs/>
      <w:sz w:val="24"/>
      <w:szCs w:val="24"/>
      <w:lang w:val="en-US"/>
    </w:rPr>
  </w:style>
  <w:style w:type="character" w:customStyle="1" w:styleId="Balk7Char">
    <w:name w:val="Başlık 7 Char"/>
    <w:basedOn w:val="VarsaylanParagrafYazTipi"/>
    <w:link w:val="Balk7"/>
    <w:rsid w:val="006001B9"/>
    <w:rPr>
      <w:rFonts w:ascii="Times New Roman" w:eastAsia="Times New Roman" w:hAnsi="Times New Roman" w:cs="Times New Roman"/>
      <w:b/>
      <w:bCs/>
      <w:sz w:val="24"/>
      <w:szCs w:val="20"/>
    </w:rPr>
  </w:style>
  <w:style w:type="character" w:customStyle="1" w:styleId="Balk8Char">
    <w:name w:val="Başlık 8 Char"/>
    <w:basedOn w:val="VarsaylanParagrafYazTipi"/>
    <w:link w:val="Balk8"/>
    <w:rsid w:val="006001B9"/>
    <w:rPr>
      <w:rFonts w:ascii="Times New Roman" w:eastAsia="Times New Roman" w:hAnsi="Times New Roman" w:cs="Times New Roman"/>
      <w:i/>
      <w:iCs/>
      <w:sz w:val="24"/>
      <w:szCs w:val="24"/>
      <w:lang w:eastAsia="tr-TR"/>
    </w:rPr>
  </w:style>
  <w:style w:type="character" w:customStyle="1" w:styleId="Balk9Char">
    <w:name w:val="Başlık 9 Char"/>
    <w:basedOn w:val="VarsaylanParagrafYazTipi"/>
    <w:link w:val="Balk9"/>
    <w:rsid w:val="006001B9"/>
    <w:rPr>
      <w:rFonts w:ascii="Arial" w:eastAsia="Times New Roman" w:hAnsi="Arial" w:cs="Arial"/>
      <w:lang w:eastAsia="tr-TR"/>
    </w:rPr>
  </w:style>
  <w:style w:type="paragraph" w:customStyle="1" w:styleId="WW-NormalWeb1">
    <w:name w:val="WW-Normal (Web)1"/>
    <w:basedOn w:val="Normal"/>
    <w:rsid w:val="006001B9"/>
    <w:pPr>
      <w:spacing w:before="280" w:after="119"/>
    </w:pPr>
    <w:rPr>
      <w:lang w:eastAsia="ar-SA"/>
    </w:rPr>
  </w:style>
  <w:style w:type="table" w:styleId="TabloKlavuzu">
    <w:name w:val="Table Grid"/>
    <w:basedOn w:val="NormalTablo"/>
    <w:uiPriority w:val="59"/>
    <w:rsid w:val="006001B9"/>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Normal"/>
    <w:rsid w:val="006001B9"/>
    <w:pPr>
      <w:numPr>
        <w:numId w:val="1"/>
      </w:numPr>
    </w:pPr>
  </w:style>
  <w:style w:type="character" w:styleId="AklamaBavurusu">
    <w:name w:val="annotation reference"/>
    <w:basedOn w:val="VarsaylanParagrafYazTipi"/>
    <w:semiHidden/>
    <w:rsid w:val="006001B9"/>
    <w:rPr>
      <w:sz w:val="16"/>
      <w:szCs w:val="16"/>
    </w:rPr>
  </w:style>
  <w:style w:type="paragraph" w:styleId="AklamaMetni">
    <w:name w:val="annotation text"/>
    <w:basedOn w:val="Normal"/>
    <w:link w:val="AklamaMetniChar"/>
    <w:semiHidden/>
    <w:rsid w:val="006001B9"/>
    <w:rPr>
      <w:sz w:val="20"/>
      <w:szCs w:val="20"/>
    </w:rPr>
  </w:style>
  <w:style w:type="character" w:customStyle="1" w:styleId="AklamaMetniChar">
    <w:name w:val="Açıklama Metni Char"/>
    <w:basedOn w:val="VarsaylanParagrafYazTipi"/>
    <w:link w:val="AklamaMetni"/>
    <w:semiHidden/>
    <w:rsid w:val="006001B9"/>
    <w:rPr>
      <w:rFonts w:ascii="Times New Roman" w:eastAsia="Times New Roman" w:hAnsi="Times New Roman" w:cs="Times New Roman"/>
      <w:sz w:val="20"/>
      <w:szCs w:val="20"/>
      <w:lang w:eastAsia="tr-TR"/>
    </w:rPr>
  </w:style>
  <w:style w:type="paragraph" w:styleId="BalonMetni">
    <w:name w:val="Balloon Text"/>
    <w:basedOn w:val="Normal"/>
    <w:link w:val="BalonMetniChar"/>
    <w:uiPriority w:val="99"/>
    <w:semiHidden/>
    <w:rsid w:val="006001B9"/>
    <w:rPr>
      <w:rFonts w:ascii="Tahoma" w:hAnsi="Tahoma" w:cs="Tahoma"/>
      <w:sz w:val="16"/>
      <w:szCs w:val="16"/>
    </w:rPr>
  </w:style>
  <w:style w:type="character" w:customStyle="1" w:styleId="BalonMetniChar">
    <w:name w:val="Balon Metni Char"/>
    <w:basedOn w:val="VarsaylanParagrafYazTipi"/>
    <w:link w:val="BalonMetni"/>
    <w:uiPriority w:val="99"/>
    <w:semiHidden/>
    <w:rsid w:val="006001B9"/>
    <w:rPr>
      <w:rFonts w:ascii="Tahoma" w:eastAsia="Times New Roman" w:hAnsi="Tahoma" w:cs="Tahoma"/>
      <w:sz w:val="16"/>
      <w:szCs w:val="16"/>
      <w:lang w:eastAsia="tr-TR"/>
    </w:rPr>
  </w:style>
  <w:style w:type="paragraph" w:customStyle="1" w:styleId="StilBalk1Ortadanlksatr0cm">
    <w:name w:val="Stil Başlık 1 + Ortadan İlk satır:  0 cm"/>
    <w:basedOn w:val="Balk1"/>
    <w:rsid w:val="006001B9"/>
    <w:pPr>
      <w:numPr>
        <w:numId w:val="0"/>
      </w:numPr>
      <w:spacing w:before="1100" w:line="240" w:lineRule="auto"/>
      <w:jc w:val="center"/>
    </w:pPr>
    <w:rPr>
      <w:rFonts w:cs="Times New Roman"/>
      <w:caps w:val="0"/>
      <w:szCs w:val="20"/>
    </w:rPr>
  </w:style>
  <w:style w:type="character" w:customStyle="1" w:styleId="CharChar">
    <w:name w:val="Char Char"/>
    <w:basedOn w:val="VarsaylanParagrafYazTipi"/>
    <w:rsid w:val="006001B9"/>
    <w:rPr>
      <w:bCs/>
      <w:sz w:val="24"/>
      <w:szCs w:val="24"/>
      <w:lang w:val="tr-TR" w:eastAsia="tr-TR" w:bidi="ar-SA"/>
    </w:rPr>
  </w:style>
  <w:style w:type="character" w:customStyle="1" w:styleId="ResimYazsChar">
    <w:name w:val="Resim Yazısı Char"/>
    <w:basedOn w:val="VarsaylanParagrafYazTipi"/>
    <w:link w:val="ResimYazs"/>
    <w:rsid w:val="00B83FC9"/>
    <w:rPr>
      <w:rFonts w:ascii="Times New Roman" w:hAnsi="Times New Roman"/>
      <w:bCs/>
      <w:sz w:val="24"/>
    </w:rPr>
  </w:style>
  <w:style w:type="paragraph" w:styleId="ResimYazs">
    <w:name w:val="caption"/>
    <w:basedOn w:val="Normal"/>
    <w:next w:val="Normal"/>
    <w:link w:val="ResimYazsChar"/>
    <w:qFormat/>
    <w:rsid w:val="00B83FC9"/>
    <w:pPr>
      <w:spacing w:before="120" w:after="360" w:line="240" w:lineRule="auto"/>
      <w:ind w:left="1560"/>
    </w:pPr>
    <w:rPr>
      <w:rFonts w:eastAsiaTheme="minorHAnsi" w:cstheme="minorBidi"/>
      <w:bCs/>
      <w:szCs w:val="22"/>
      <w:lang w:eastAsia="en-US"/>
    </w:rPr>
  </w:style>
  <w:style w:type="paragraph" w:styleId="Altbilgi">
    <w:name w:val="footer"/>
    <w:basedOn w:val="Normal"/>
    <w:link w:val="AltbilgiChar"/>
    <w:uiPriority w:val="99"/>
    <w:rsid w:val="006001B9"/>
    <w:pPr>
      <w:tabs>
        <w:tab w:val="center" w:pos="4536"/>
        <w:tab w:val="right" w:pos="9072"/>
      </w:tabs>
    </w:pPr>
  </w:style>
  <w:style w:type="character" w:customStyle="1" w:styleId="AltbilgiChar">
    <w:name w:val="Altbilgi Char"/>
    <w:basedOn w:val="VarsaylanParagrafYazTipi"/>
    <w:link w:val="Altbilgi"/>
    <w:uiPriority w:val="99"/>
    <w:rsid w:val="006001B9"/>
    <w:rPr>
      <w:rFonts w:ascii="Times New Roman" w:eastAsia="Times New Roman" w:hAnsi="Times New Roman" w:cs="Times New Roman"/>
      <w:sz w:val="24"/>
      <w:szCs w:val="24"/>
      <w:lang w:eastAsia="tr-TR"/>
    </w:rPr>
  </w:style>
  <w:style w:type="character" w:customStyle="1" w:styleId="baslik021">
    <w:name w:val="baslik021"/>
    <w:basedOn w:val="VarsaylanParagrafYazTipi"/>
    <w:rsid w:val="006001B9"/>
    <w:rPr>
      <w:rFonts w:ascii="Verdana" w:hAnsi="Verdana" w:hint="default"/>
      <w:b/>
      <w:bCs/>
      <w:i w:val="0"/>
      <w:iCs w:val="0"/>
      <w:smallCaps w:val="0"/>
      <w:color w:val="990000"/>
      <w:sz w:val="15"/>
      <w:szCs w:val="15"/>
    </w:rPr>
  </w:style>
  <w:style w:type="paragraph" w:styleId="BelgeBalantlar">
    <w:name w:val="Document Map"/>
    <w:basedOn w:val="Normal"/>
    <w:link w:val="BelgeBalantlarChar"/>
    <w:semiHidden/>
    <w:rsid w:val="006001B9"/>
    <w:pPr>
      <w:shd w:val="clear" w:color="auto" w:fill="000080"/>
    </w:pPr>
    <w:rPr>
      <w:rFonts w:ascii="Tahoma" w:hAnsi="Tahoma" w:cs="Tahoma"/>
      <w:sz w:val="20"/>
      <w:szCs w:val="20"/>
    </w:rPr>
  </w:style>
  <w:style w:type="character" w:customStyle="1" w:styleId="BelgeBalantlarChar">
    <w:name w:val="Belge Bağlantıları Char"/>
    <w:basedOn w:val="VarsaylanParagrafYazTipi"/>
    <w:link w:val="BelgeBalantlar"/>
    <w:semiHidden/>
    <w:rsid w:val="006001B9"/>
    <w:rPr>
      <w:rFonts w:ascii="Tahoma" w:eastAsia="Times New Roman" w:hAnsi="Tahoma" w:cs="Tahoma"/>
      <w:sz w:val="20"/>
      <w:szCs w:val="20"/>
      <w:shd w:val="clear" w:color="auto" w:fill="000080"/>
      <w:lang w:eastAsia="tr-TR"/>
    </w:rPr>
  </w:style>
  <w:style w:type="paragraph" w:customStyle="1" w:styleId="BodyTextKeep">
    <w:name w:val="Body Text Keep"/>
    <w:basedOn w:val="Normal"/>
    <w:link w:val="BodyTextKeepChar"/>
    <w:rsid w:val="006001B9"/>
    <w:pPr>
      <w:keepNext/>
      <w:spacing w:line="240" w:lineRule="auto"/>
      <w:ind w:right="45"/>
    </w:pPr>
    <w:rPr>
      <w:rFonts w:eastAsia="MS Mincho"/>
      <w:sz w:val="18"/>
      <w:szCs w:val="18"/>
      <w:lang w:eastAsia="en-US"/>
    </w:rPr>
  </w:style>
  <w:style w:type="paragraph" w:customStyle="1" w:styleId="BodyTextNext">
    <w:name w:val="Body Text Next"/>
    <w:basedOn w:val="Normal"/>
    <w:link w:val="BodyTextNextChar"/>
    <w:rsid w:val="006001B9"/>
    <w:pPr>
      <w:spacing w:line="240" w:lineRule="auto"/>
      <w:ind w:right="45" w:firstLine="284"/>
    </w:pPr>
    <w:rPr>
      <w:rFonts w:eastAsia="MS Mincho"/>
      <w:sz w:val="18"/>
      <w:szCs w:val="18"/>
      <w:lang w:eastAsia="en-US"/>
    </w:rPr>
  </w:style>
  <w:style w:type="character" w:customStyle="1" w:styleId="BodyTextNextChar">
    <w:name w:val="Body Text Next Char"/>
    <w:basedOn w:val="VarsaylanParagrafYazTipi"/>
    <w:link w:val="BodyTextNext"/>
    <w:rsid w:val="006001B9"/>
    <w:rPr>
      <w:rFonts w:ascii="Times New Roman" w:eastAsia="MS Mincho" w:hAnsi="Times New Roman" w:cs="Times New Roman"/>
      <w:sz w:val="18"/>
      <w:szCs w:val="18"/>
    </w:rPr>
  </w:style>
  <w:style w:type="paragraph" w:customStyle="1" w:styleId="Default">
    <w:name w:val="Default"/>
    <w:rsid w:val="006001B9"/>
    <w:pPr>
      <w:autoSpaceDE w:val="0"/>
      <w:autoSpaceDN w:val="0"/>
      <w:adjustRightInd w:val="0"/>
      <w:spacing w:after="0" w:line="240" w:lineRule="auto"/>
    </w:pPr>
    <w:rPr>
      <w:rFonts w:ascii="Arial" w:eastAsia="Times New Roman" w:hAnsi="Arial" w:cs="Arial"/>
      <w:color w:val="000000"/>
      <w:sz w:val="24"/>
      <w:szCs w:val="24"/>
      <w:lang w:eastAsia="tr-TR"/>
    </w:rPr>
  </w:style>
  <w:style w:type="paragraph" w:styleId="DipnotMetni">
    <w:name w:val="footnote text"/>
    <w:basedOn w:val="Normal"/>
    <w:link w:val="DipnotMetniChar"/>
    <w:semiHidden/>
    <w:rsid w:val="006001B9"/>
    <w:pPr>
      <w:autoSpaceDE w:val="0"/>
      <w:autoSpaceDN w:val="0"/>
      <w:spacing w:line="240" w:lineRule="auto"/>
      <w:ind w:firstLine="202"/>
    </w:pPr>
    <w:rPr>
      <w:sz w:val="16"/>
      <w:szCs w:val="16"/>
      <w:lang w:val="en-US" w:eastAsia="en-US"/>
    </w:rPr>
  </w:style>
  <w:style w:type="character" w:customStyle="1" w:styleId="DipnotMetniChar">
    <w:name w:val="Dipnot Metni Char"/>
    <w:basedOn w:val="VarsaylanParagrafYazTipi"/>
    <w:link w:val="DipnotMetni"/>
    <w:semiHidden/>
    <w:rsid w:val="006001B9"/>
    <w:rPr>
      <w:rFonts w:ascii="Times New Roman" w:eastAsia="Times New Roman" w:hAnsi="Times New Roman" w:cs="Times New Roman"/>
      <w:sz w:val="16"/>
      <w:szCs w:val="16"/>
      <w:lang w:val="en-US"/>
    </w:rPr>
  </w:style>
  <w:style w:type="paragraph" w:customStyle="1" w:styleId="equation">
    <w:name w:val="equation"/>
    <w:basedOn w:val="Normal"/>
    <w:next w:val="Normal"/>
    <w:rsid w:val="006001B9"/>
    <w:pPr>
      <w:tabs>
        <w:tab w:val="left" w:pos="6237"/>
      </w:tabs>
      <w:spacing w:before="120" w:after="120" w:line="240" w:lineRule="auto"/>
      <w:ind w:left="227" w:firstLine="227"/>
      <w:jc w:val="center"/>
    </w:pPr>
    <w:rPr>
      <w:rFonts w:ascii="Times" w:hAnsi="Times"/>
      <w:sz w:val="20"/>
      <w:szCs w:val="20"/>
      <w:lang w:val="en-US" w:eastAsia="en-US"/>
    </w:rPr>
  </w:style>
  <w:style w:type="paragraph" w:styleId="GvdeMetni">
    <w:name w:val="Body Text"/>
    <w:basedOn w:val="Normal"/>
    <w:link w:val="GvdeMetniChar"/>
    <w:rsid w:val="006001B9"/>
  </w:style>
  <w:style w:type="character" w:customStyle="1" w:styleId="GvdeMetniChar">
    <w:name w:val="Gövde Metni Char"/>
    <w:basedOn w:val="VarsaylanParagrafYazTipi"/>
    <w:link w:val="GvdeMetni"/>
    <w:rsid w:val="006001B9"/>
    <w:rPr>
      <w:rFonts w:ascii="Times New Roman" w:eastAsia="Times New Roman" w:hAnsi="Times New Roman" w:cs="Times New Roman"/>
      <w:sz w:val="24"/>
      <w:szCs w:val="24"/>
      <w:lang w:eastAsia="tr-TR"/>
    </w:rPr>
  </w:style>
  <w:style w:type="paragraph" w:styleId="GvdeMetni2">
    <w:name w:val="Body Text 2"/>
    <w:basedOn w:val="Normal"/>
    <w:link w:val="GvdeMetni2Char"/>
    <w:rsid w:val="006001B9"/>
    <w:pPr>
      <w:spacing w:line="240" w:lineRule="auto"/>
      <w:jc w:val="left"/>
    </w:pPr>
    <w:rPr>
      <w:sz w:val="22"/>
      <w:szCs w:val="20"/>
      <w:lang w:eastAsia="en-US"/>
    </w:rPr>
  </w:style>
  <w:style w:type="character" w:customStyle="1" w:styleId="GvdeMetni2Char">
    <w:name w:val="Gövde Metni 2 Char"/>
    <w:basedOn w:val="VarsaylanParagrafYazTipi"/>
    <w:link w:val="GvdeMetni2"/>
    <w:rsid w:val="006001B9"/>
    <w:rPr>
      <w:rFonts w:ascii="Times New Roman" w:eastAsia="Times New Roman" w:hAnsi="Times New Roman" w:cs="Times New Roman"/>
      <w:szCs w:val="20"/>
    </w:rPr>
  </w:style>
  <w:style w:type="paragraph" w:styleId="GvdeMetniGirintisi2">
    <w:name w:val="Body Text Indent 2"/>
    <w:basedOn w:val="Normal"/>
    <w:link w:val="GvdeMetniGirintisi2Char"/>
    <w:rsid w:val="006001B9"/>
    <w:pPr>
      <w:ind w:firstLine="284"/>
    </w:pPr>
    <w:rPr>
      <w:szCs w:val="20"/>
      <w:lang w:eastAsia="en-US"/>
    </w:rPr>
  </w:style>
  <w:style w:type="character" w:customStyle="1" w:styleId="GvdeMetniGirintisi2Char">
    <w:name w:val="Gövde Metni Girintisi 2 Char"/>
    <w:basedOn w:val="VarsaylanParagrafYazTipi"/>
    <w:link w:val="GvdeMetniGirintisi2"/>
    <w:rsid w:val="006001B9"/>
    <w:rPr>
      <w:rFonts w:ascii="Times New Roman" w:eastAsia="Times New Roman" w:hAnsi="Times New Roman" w:cs="Times New Roman"/>
      <w:sz w:val="24"/>
      <w:szCs w:val="20"/>
    </w:rPr>
  </w:style>
  <w:style w:type="character" w:styleId="Gl">
    <w:name w:val="Strong"/>
    <w:basedOn w:val="VarsaylanParagrafYazTipi"/>
    <w:uiPriority w:val="22"/>
    <w:qFormat/>
    <w:rsid w:val="006001B9"/>
    <w:rPr>
      <w:b/>
      <w:bCs/>
    </w:rPr>
  </w:style>
  <w:style w:type="character" w:customStyle="1" w:styleId="h3">
    <w:name w:val="h3"/>
    <w:basedOn w:val="VarsaylanParagrafYazTipi"/>
    <w:rsid w:val="006001B9"/>
  </w:style>
  <w:style w:type="paragraph" w:styleId="T1">
    <w:name w:val="toc 1"/>
    <w:basedOn w:val="Normal"/>
    <w:next w:val="Normal"/>
    <w:autoRedefine/>
    <w:uiPriority w:val="39"/>
    <w:qFormat/>
    <w:rsid w:val="0046198B"/>
    <w:pPr>
      <w:tabs>
        <w:tab w:val="left" w:pos="284"/>
        <w:tab w:val="right" w:leader="dot" w:pos="8222"/>
      </w:tabs>
      <w:spacing w:after="0" w:line="240" w:lineRule="auto"/>
      <w:ind w:left="284" w:right="851" w:hanging="284"/>
      <w:jc w:val="left"/>
    </w:pPr>
  </w:style>
  <w:style w:type="paragraph" w:styleId="T2">
    <w:name w:val="toc 2"/>
    <w:basedOn w:val="Normal"/>
    <w:next w:val="Normal"/>
    <w:autoRedefine/>
    <w:uiPriority w:val="39"/>
    <w:qFormat/>
    <w:rsid w:val="0046198B"/>
    <w:pPr>
      <w:tabs>
        <w:tab w:val="left" w:pos="709"/>
        <w:tab w:val="right" w:leader="dot" w:pos="8222"/>
      </w:tabs>
      <w:spacing w:after="0" w:line="240" w:lineRule="auto"/>
      <w:ind w:left="709" w:right="567" w:hanging="425"/>
      <w:jc w:val="left"/>
    </w:pPr>
    <w:rPr>
      <w:noProof/>
    </w:rPr>
  </w:style>
  <w:style w:type="paragraph" w:styleId="T3">
    <w:name w:val="toc 3"/>
    <w:basedOn w:val="Normal"/>
    <w:next w:val="Normal"/>
    <w:autoRedefine/>
    <w:uiPriority w:val="39"/>
    <w:qFormat/>
    <w:rsid w:val="0046198B"/>
    <w:pPr>
      <w:tabs>
        <w:tab w:val="left" w:pos="1276"/>
        <w:tab w:val="right" w:leader="dot" w:pos="8222"/>
      </w:tabs>
      <w:spacing w:after="0" w:line="240" w:lineRule="auto"/>
      <w:ind w:left="1276" w:right="794" w:hanging="567"/>
    </w:pPr>
  </w:style>
  <w:style w:type="paragraph" w:styleId="T4">
    <w:name w:val="toc 4"/>
    <w:basedOn w:val="Normal"/>
    <w:next w:val="Normal"/>
    <w:autoRedefine/>
    <w:uiPriority w:val="39"/>
    <w:rsid w:val="006001B9"/>
    <w:pPr>
      <w:tabs>
        <w:tab w:val="left" w:pos="2127"/>
        <w:tab w:val="right" w:leader="dot" w:pos="8222"/>
      </w:tabs>
      <w:spacing w:after="0" w:line="240" w:lineRule="auto"/>
      <w:ind w:left="2127" w:right="424" w:hanging="851"/>
    </w:pPr>
  </w:style>
  <w:style w:type="paragraph" w:styleId="T5">
    <w:name w:val="toc 5"/>
    <w:basedOn w:val="Normal"/>
    <w:next w:val="Normal"/>
    <w:autoRedefine/>
    <w:uiPriority w:val="39"/>
    <w:qFormat/>
    <w:rsid w:val="006001B9"/>
    <w:pPr>
      <w:ind w:left="960"/>
    </w:pPr>
  </w:style>
  <w:style w:type="paragraph" w:styleId="T6">
    <w:name w:val="toc 6"/>
    <w:basedOn w:val="Normal"/>
    <w:next w:val="Normal"/>
    <w:autoRedefine/>
    <w:semiHidden/>
    <w:rsid w:val="006001B9"/>
    <w:pPr>
      <w:ind w:left="1200"/>
    </w:pPr>
  </w:style>
  <w:style w:type="paragraph" w:styleId="T7">
    <w:name w:val="toc 7"/>
    <w:basedOn w:val="Normal"/>
    <w:next w:val="Normal"/>
    <w:autoRedefine/>
    <w:semiHidden/>
    <w:rsid w:val="006001B9"/>
    <w:pPr>
      <w:ind w:left="1440"/>
    </w:pPr>
  </w:style>
  <w:style w:type="paragraph" w:styleId="T8">
    <w:name w:val="toc 8"/>
    <w:basedOn w:val="Normal"/>
    <w:next w:val="Normal"/>
    <w:autoRedefine/>
    <w:semiHidden/>
    <w:rsid w:val="006001B9"/>
    <w:pPr>
      <w:ind w:left="1680"/>
    </w:pPr>
  </w:style>
  <w:style w:type="paragraph" w:styleId="T9">
    <w:name w:val="toc 9"/>
    <w:basedOn w:val="Normal"/>
    <w:next w:val="Normal"/>
    <w:autoRedefine/>
    <w:semiHidden/>
    <w:rsid w:val="006001B9"/>
    <w:pPr>
      <w:ind w:left="1920"/>
    </w:pPr>
  </w:style>
  <w:style w:type="paragraph" w:styleId="KonuBal">
    <w:name w:val="Title"/>
    <w:basedOn w:val="Normal"/>
    <w:link w:val="KonuBalChar"/>
    <w:qFormat/>
    <w:rsid w:val="006001B9"/>
    <w:pPr>
      <w:spacing w:line="240" w:lineRule="auto"/>
      <w:jc w:val="center"/>
    </w:pPr>
    <w:rPr>
      <w:b/>
      <w:szCs w:val="20"/>
      <w:u w:val="single"/>
    </w:rPr>
  </w:style>
  <w:style w:type="character" w:customStyle="1" w:styleId="KonuBalChar">
    <w:name w:val="Konu Başlığı Char"/>
    <w:basedOn w:val="VarsaylanParagrafYazTipi"/>
    <w:link w:val="KonuBal"/>
    <w:rsid w:val="006001B9"/>
    <w:rPr>
      <w:rFonts w:ascii="Times New Roman" w:eastAsia="Times New Roman" w:hAnsi="Times New Roman" w:cs="Times New Roman"/>
      <w:b/>
      <w:sz w:val="24"/>
      <w:szCs w:val="20"/>
      <w:u w:val="single"/>
      <w:lang w:eastAsia="tr-TR"/>
    </w:rPr>
  </w:style>
  <w:style w:type="character" w:styleId="Kpr">
    <w:name w:val="Hyperlink"/>
    <w:basedOn w:val="VarsaylanParagrafYazTipi"/>
    <w:uiPriority w:val="99"/>
    <w:rsid w:val="006001B9"/>
    <w:rPr>
      <w:color w:val="0000FF"/>
      <w:u w:val="single"/>
    </w:rPr>
  </w:style>
  <w:style w:type="character" w:customStyle="1" w:styleId="madde011">
    <w:name w:val="madde011"/>
    <w:basedOn w:val="VarsaylanParagrafYazTipi"/>
    <w:rsid w:val="006001B9"/>
    <w:rPr>
      <w:rFonts w:ascii="Verdana" w:hAnsi="Verdana" w:hint="default"/>
      <w:b w:val="0"/>
      <w:bCs w:val="0"/>
      <w:i w:val="0"/>
      <w:iCs w:val="0"/>
      <w:smallCaps w:val="0"/>
      <w:color w:val="000000"/>
      <w:sz w:val="15"/>
      <w:szCs w:val="15"/>
    </w:rPr>
  </w:style>
  <w:style w:type="character" w:customStyle="1" w:styleId="MTEquationSection">
    <w:name w:val="MTEquationSection"/>
    <w:basedOn w:val="VarsaylanParagrafYazTipi"/>
    <w:rsid w:val="006001B9"/>
    <w:rPr>
      <w:vanish w:val="0"/>
      <w:color w:val="FF0000"/>
    </w:rPr>
  </w:style>
  <w:style w:type="paragraph" w:styleId="NormalWeb">
    <w:name w:val="Normal (Web)"/>
    <w:basedOn w:val="Normal"/>
    <w:uiPriority w:val="99"/>
    <w:rsid w:val="006001B9"/>
    <w:pPr>
      <w:spacing w:before="100" w:beforeAutospacing="1" w:after="100" w:afterAutospacing="1"/>
    </w:pPr>
    <w:rPr>
      <w:color w:val="003366"/>
      <w:lang w:val="en-US" w:eastAsia="en-US"/>
    </w:rPr>
  </w:style>
  <w:style w:type="paragraph" w:customStyle="1" w:styleId="NormalOrtadan">
    <w:name w:val="Normal + Ortadan"/>
    <w:basedOn w:val="Normal"/>
    <w:rsid w:val="006001B9"/>
    <w:pPr>
      <w:jc w:val="center"/>
    </w:pPr>
    <w:rPr>
      <w:sz w:val="18"/>
      <w:szCs w:val="18"/>
    </w:rPr>
  </w:style>
  <w:style w:type="paragraph" w:customStyle="1" w:styleId="ResimYazs0">
    <w:name w:val="Resim Yazısıı"/>
    <w:basedOn w:val="ResimYazs"/>
    <w:link w:val="ResimYazsChar0"/>
    <w:autoRedefine/>
    <w:rsid w:val="006001B9"/>
    <w:pPr>
      <w:spacing w:after="240"/>
    </w:pPr>
    <w:rPr>
      <w:bCs w:val="0"/>
    </w:rPr>
  </w:style>
  <w:style w:type="character" w:customStyle="1" w:styleId="ResimYazsChar0">
    <w:name w:val="Resim Yazısıı Char"/>
    <w:basedOn w:val="ResimYazsChar"/>
    <w:link w:val="ResimYazs0"/>
    <w:rsid w:val="006001B9"/>
    <w:rPr>
      <w:rFonts w:ascii="Times New Roman" w:hAnsi="Times New Roman"/>
      <w:bCs w:val="0"/>
      <w:sz w:val="24"/>
    </w:rPr>
  </w:style>
  <w:style w:type="character" w:styleId="SayfaNumaras">
    <w:name w:val="page number"/>
    <w:basedOn w:val="VarsaylanParagrafYazTipi"/>
    <w:rsid w:val="006001B9"/>
  </w:style>
  <w:style w:type="paragraph" w:customStyle="1" w:styleId="StilT4Satraraltek">
    <w:name w:val="Stil İÇT 4 + Satır aralığı:  tek"/>
    <w:basedOn w:val="T4"/>
    <w:rsid w:val="006001B9"/>
    <w:rPr>
      <w:szCs w:val="20"/>
    </w:rPr>
  </w:style>
  <w:style w:type="paragraph" w:customStyle="1" w:styleId="StilResimYazskiYanaYasla">
    <w:name w:val="Stil Resim Yazısı + İki Yana Yasla"/>
    <w:basedOn w:val="ResimYazs"/>
    <w:link w:val="StilResimYazskiYanaYaslaChar"/>
    <w:rsid w:val="006001B9"/>
    <w:pPr>
      <w:spacing w:before="0" w:after="0"/>
    </w:pPr>
    <w:rPr>
      <w:b/>
      <w:bCs w:val="0"/>
      <w:szCs w:val="20"/>
      <w:lang w:eastAsia="tr-TR"/>
    </w:rPr>
  </w:style>
  <w:style w:type="character" w:customStyle="1" w:styleId="StilResimYazskiYanaYaslaChar">
    <w:name w:val="Stil Resim Yazısı + İki Yana Yasla Char"/>
    <w:basedOn w:val="CharChar"/>
    <w:link w:val="StilResimYazskiYanaYasla"/>
    <w:rsid w:val="006001B9"/>
    <w:rPr>
      <w:b/>
      <w:bCs w:val="0"/>
      <w:sz w:val="24"/>
      <w:szCs w:val="20"/>
      <w:lang w:val="tr-TR" w:eastAsia="tr-TR" w:bidi="ar-SA"/>
    </w:rPr>
  </w:style>
  <w:style w:type="paragraph" w:customStyle="1" w:styleId="StilResimYazsOrtadan">
    <w:name w:val="Stil Resim Yazısı + Ortadan"/>
    <w:basedOn w:val="ResimYazs"/>
    <w:rsid w:val="006001B9"/>
    <w:pPr>
      <w:spacing w:before="0" w:after="0"/>
    </w:pPr>
    <w:rPr>
      <w:b/>
      <w:szCs w:val="24"/>
    </w:rPr>
  </w:style>
  <w:style w:type="paragraph" w:customStyle="1" w:styleId="StilResimYazsOrtadan1">
    <w:name w:val="Stil Resim Yazısı + Ortadan1"/>
    <w:basedOn w:val="ResimYazs"/>
    <w:link w:val="StilResimYazsOrtadan1Char"/>
    <w:rsid w:val="006001B9"/>
    <w:pPr>
      <w:spacing w:before="0" w:after="0"/>
    </w:pPr>
    <w:rPr>
      <w:szCs w:val="20"/>
      <w:lang w:eastAsia="tr-TR"/>
    </w:rPr>
  </w:style>
  <w:style w:type="character" w:customStyle="1" w:styleId="StilResimYazsOrtadan1Char">
    <w:name w:val="Stil Resim Yazısı + Ortadan1 Char"/>
    <w:basedOn w:val="CharChar"/>
    <w:link w:val="StilResimYazsOrtadan1"/>
    <w:rsid w:val="006001B9"/>
    <w:rPr>
      <w:bCs/>
      <w:sz w:val="24"/>
      <w:szCs w:val="20"/>
      <w:lang w:val="tr-TR" w:eastAsia="tr-TR" w:bidi="ar-SA"/>
    </w:rPr>
  </w:style>
  <w:style w:type="paragraph" w:customStyle="1" w:styleId="StilStilResimYazsOrtadan1Kaln">
    <w:name w:val="Stil Stil Resim Yazısı + Ortadan1 + Kalın"/>
    <w:basedOn w:val="StilResimYazsOrtadan1"/>
    <w:link w:val="StilStilResimYazsOrtadan1KalnChar"/>
    <w:rsid w:val="006001B9"/>
    <w:rPr>
      <w:b/>
    </w:rPr>
  </w:style>
  <w:style w:type="character" w:customStyle="1" w:styleId="StilStilResimYazsOrtadan1KalnChar">
    <w:name w:val="Stil Stil Resim Yazısı + Ortadan1 + Kalın Char"/>
    <w:basedOn w:val="StilResimYazsOrtadan1Char"/>
    <w:link w:val="StilStilResimYazsOrtadan1Kaln"/>
    <w:rsid w:val="006001B9"/>
    <w:rPr>
      <w:b/>
      <w:bCs/>
      <w:sz w:val="24"/>
      <w:szCs w:val="20"/>
      <w:lang w:val="tr-TR" w:eastAsia="tr-TR" w:bidi="ar-SA"/>
    </w:rPr>
  </w:style>
  <w:style w:type="paragraph" w:customStyle="1" w:styleId="Style1">
    <w:name w:val="Style1"/>
    <w:basedOn w:val="Normal"/>
    <w:next w:val="Balk2"/>
    <w:rsid w:val="006001B9"/>
    <w:rPr>
      <w:b/>
    </w:rPr>
  </w:style>
  <w:style w:type="paragraph" w:customStyle="1" w:styleId="Style2">
    <w:name w:val="Style2"/>
    <w:basedOn w:val="Normal"/>
    <w:next w:val="Balk3"/>
    <w:rsid w:val="006001B9"/>
    <w:rPr>
      <w:b/>
    </w:rPr>
  </w:style>
  <w:style w:type="paragraph" w:styleId="ekillerTablosu">
    <w:name w:val="table of figures"/>
    <w:basedOn w:val="Normal"/>
    <w:next w:val="Normal"/>
    <w:autoRedefine/>
    <w:uiPriority w:val="99"/>
    <w:qFormat/>
    <w:rsid w:val="0046198B"/>
    <w:pPr>
      <w:tabs>
        <w:tab w:val="right" w:leader="dot" w:pos="8222"/>
      </w:tabs>
      <w:spacing w:after="0" w:line="240" w:lineRule="auto"/>
      <w:ind w:left="1134" w:right="851" w:hanging="1134"/>
      <w:jc w:val="left"/>
    </w:pPr>
    <w:rPr>
      <w:rFonts w:eastAsiaTheme="majorEastAsia"/>
      <w:noProof/>
    </w:rPr>
  </w:style>
  <w:style w:type="paragraph" w:customStyle="1" w:styleId="ekil">
    <w:name w:val="Şekil"/>
    <w:basedOn w:val="ekillerTablosu"/>
    <w:rsid w:val="006001B9"/>
    <w:pPr>
      <w:jc w:val="center"/>
    </w:pPr>
  </w:style>
  <w:style w:type="character" w:customStyle="1" w:styleId="t40">
    <w:name w:val="t4"/>
    <w:basedOn w:val="VarsaylanParagrafYazTipi"/>
    <w:rsid w:val="006001B9"/>
  </w:style>
  <w:style w:type="paragraph" w:customStyle="1" w:styleId="TableTitle">
    <w:name w:val="Table Title"/>
    <w:basedOn w:val="Normal"/>
    <w:rsid w:val="006001B9"/>
    <w:pPr>
      <w:autoSpaceDE w:val="0"/>
      <w:autoSpaceDN w:val="0"/>
      <w:spacing w:line="240" w:lineRule="auto"/>
      <w:jc w:val="center"/>
    </w:pPr>
    <w:rPr>
      <w:smallCaps/>
      <w:sz w:val="16"/>
      <w:szCs w:val="16"/>
      <w:lang w:val="en-US" w:eastAsia="en-US"/>
    </w:rPr>
  </w:style>
  <w:style w:type="table" w:styleId="TabloListe5">
    <w:name w:val="Table List 5"/>
    <w:basedOn w:val="NormalTablo"/>
    <w:rsid w:val="006001B9"/>
    <w:pPr>
      <w:spacing w:after="0" w:line="360" w:lineRule="auto"/>
      <w:jc w:val="both"/>
    </w:pPr>
    <w:rPr>
      <w:rFonts w:ascii="Times New Roman" w:eastAsia="Times New Roman" w:hAnsi="Times New Roman" w:cs="Times New Roman"/>
      <w:sz w:val="20"/>
      <w:szCs w:val="20"/>
      <w:lang w:eastAsia="tr-TR"/>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TabloYazs">
    <w:name w:val="Tablo Yazısı"/>
    <w:basedOn w:val="ResimYazs"/>
    <w:autoRedefine/>
    <w:rsid w:val="006001B9"/>
    <w:pPr>
      <w:keepNext/>
    </w:pPr>
  </w:style>
  <w:style w:type="paragraph" w:customStyle="1" w:styleId="Text">
    <w:name w:val="Text"/>
    <w:basedOn w:val="Normal"/>
    <w:link w:val="TextChar"/>
    <w:rsid w:val="006001B9"/>
    <w:pPr>
      <w:widowControl w:val="0"/>
      <w:autoSpaceDE w:val="0"/>
      <w:autoSpaceDN w:val="0"/>
      <w:spacing w:line="252" w:lineRule="auto"/>
      <w:ind w:firstLine="202"/>
    </w:pPr>
    <w:rPr>
      <w:sz w:val="20"/>
      <w:szCs w:val="20"/>
      <w:lang w:val="en-US" w:eastAsia="en-US"/>
    </w:rPr>
  </w:style>
  <w:style w:type="character" w:customStyle="1" w:styleId="TextChar">
    <w:name w:val="Text Char"/>
    <w:basedOn w:val="VarsaylanParagrafYazTipi"/>
    <w:link w:val="Text"/>
    <w:rsid w:val="006001B9"/>
    <w:rPr>
      <w:rFonts w:ascii="Times New Roman" w:eastAsia="Times New Roman" w:hAnsi="Times New Roman" w:cs="Times New Roman"/>
      <w:sz w:val="20"/>
      <w:szCs w:val="20"/>
      <w:lang w:val="en-US"/>
    </w:rPr>
  </w:style>
  <w:style w:type="paragraph" w:styleId="stbilgi">
    <w:name w:val="header"/>
    <w:basedOn w:val="Normal"/>
    <w:link w:val="stbilgiChar"/>
    <w:rsid w:val="006001B9"/>
    <w:pPr>
      <w:tabs>
        <w:tab w:val="center" w:pos="4536"/>
        <w:tab w:val="right" w:pos="9072"/>
      </w:tabs>
    </w:pPr>
  </w:style>
  <w:style w:type="character" w:customStyle="1" w:styleId="stbilgiChar">
    <w:name w:val="Üstbilgi Char"/>
    <w:basedOn w:val="VarsaylanParagrafYazTipi"/>
    <w:link w:val="stbilgi"/>
    <w:rsid w:val="006001B9"/>
    <w:rPr>
      <w:rFonts w:ascii="Times New Roman" w:eastAsia="Times New Roman" w:hAnsi="Times New Roman" w:cs="Times New Roman"/>
      <w:sz w:val="24"/>
      <w:szCs w:val="24"/>
      <w:lang w:eastAsia="tr-TR"/>
    </w:rPr>
  </w:style>
  <w:style w:type="paragraph" w:styleId="AklamaKonusu">
    <w:name w:val="annotation subject"/>
    <w:basedOn w:val="AklamaMetni"/>
    <w:next w:val="AklamaMetni"/>
    <w:link w:val="AklamaKonusuChar"/>
    <w:semiHidden/>
    <w:rsid w:val="006001B9"/>
    <w:rPr>
      <w:b/>
      <w:bCs/>
    </w:rPr>
  </w:style>
  <w:style w:type="character" w:customStyle="1" w:styleId="AklamaKonusuChar">
    <w:name w:val="Açıklama Konusu Char"/>
    <w:basedOn w:val="AklamaMetniChar"/>
    <w:link w:val="AklamaKonusu"/>
    <w:semiHidden/>
    <w:rsid w:val="006001B9"/>
    <w:rPr>
      <w:rFonts w:ascii="Times New Roman" w:eastAsia="Times New Roman" w:hAnsi="Times New Roman" w:cs="Times New Roman"/>
      <w:b/>
      <w:bCs/>
      <w:sz w:val="20"/>
      <w:szCs w:val="20"/>
      <w:lang w:eastAsia="tr-TR"/>
    </w:rPr>
  </w:style>
  <w:style w:type="character" w:customStyle="1" w:styleId="BodyTextKeepChar">
    <w:name w:val="Body Text Keep Char"/>
    <w:basedOn w:val="VarsaylanParagrafYazTipi"/>
    <w:link w:val="BodyTextKeep"/>
    <w:rsid w:val="006001B9"/>
    <w:rPr>
      <w:rFonts w:ascii="Times New Roman" w:eastAsia="MS Mincho" w:hAnsi="Times New Roman" w:cs="Times New Roman"/>
      <w:sz w:val="18"/>
      <w:szCs w:val="18"/>
    </w:rPr>
  </w:style>
  <w:style w:type="paragraph" w:customStyle="1" w:styleId="TextIndent">
    <w:name w:val="Text Indent"/>
    <w:basedOn w:val="Normal"/>
    <w:rsid w:val="006001B9"/>
    <w:pPr>
      <w:spacing w:line="240" w:lineRule="auto"/>
      <w:ind w:firstLine="198"/>
    </w:pPr>
    <w:rPr>
      <w:sz w:val="20"/>
      <w:szCs w:val="20"/>
      <w:lang w:val="en-US" w:eastAsia="pl-PL"/>
    </w:rPr>
  </w:style>
  <w:style w:type="paragraph" w:customStyle="1" w:styleId="TextIndentEnd">
    <w:name w:val="Text Indent End"/>
    <w:basedOn w:val="TextIndent"/>
    <w:autoRedefine/>
    <w:rsid w:val="006001B9"/>
    <w:pPr>
      <w:spacing w:after="120"/>
    </w:pPr>
  </w:style>
  <w:style w:type="paragraph" w:customStyle="1" w:styleId="Reference">
    <w:name w:val="Reference"/>
    <w:basedOn w:val="Normal"/>
    <w:rsid w:val="006001B9"/>
    <w:pPr>
      <w:tabs>
        <w:tab w:val="num" w:pos="720"/>
      </w:tabs>
      <w:spacing w:line="240" w:lineRule="auto"/>
      <w:ind w:left="720" w:hanging="360"/>
    </w:pPr>
    <w:rPr>
      <w:rFonts w:eastAsia="MS Mincho"/>
      <w:sz w:val="18"/>
      <w:szCs w:val="18"/>
      <w:lang w:eastAsia="en-US"/>
    </w:rPr>
  </w:style>
  <w:style w:type="paragraph" w:customStyle="1" w:styleId="Figurecaption">
    <w:name w:val="Figure caption"/>
    <w:basedOn w:val="Normal"/>
    <w:rsid w:val="006001B9"/>
    <w:pPr>
      <w:spacing w:before="220" w:after="180" w:line="240" w:lineRule="auto"/>
      <w:ind w:left="289" w:right="289"/>
      <w:jc w:val="center"/>
    </w:pPr>
    <w:rPr>
      <w:rFonts w:eastAsia="MS Mincho"/>
      <w:i/>
      <w:iCs/>
      <w:sz w:val="18"/>
      <w:szCs w:val="18"/>
      <w:lang w:eastAsia="en-US"/>
    </w:rPr>
  </w:style>
  <w:style w:type="paragraph" w:customStyle="1" w:styleId="Abstract">
    <w:name w:val="Abstract"/>
    <w:basedOn w:val="Normal"/>
    <w:next w:val="Normal"/>
    <w:rsid w:val="006001B9"/>
    <w:pPr>
      <w:spacing w:before="20" w:line="240" w:lineRule="auto"/>
      <w:ind w:firstLine="202"/>
    </w:pPr>
    <w:rPr>
      <w:b/>
      <w:sz w:val="18"/>
      <w:szCs w:val="20"/>
      <w:lang w:val="en-US" w:eastAsia="en-US"/>
    </w:rPr>
  </w:style>
  <w:style w:type="character" w:customStyle="1" w:styleId="apple-style-span">
    <w:name w:val="apple-style-span"/>
    <w:basedOn w:val="VarsaylanParagrafYazTipi"/>
    <w:rsid w:val="006001B9"/>
  </w:style>
  <w:style w:type="character" w:customStyle="1" w:styleId="apple-converted-space">
    <w:name w:val="apple-converted-space"/>
    <w:basedOn w:val="VarsaylanParagrafYazTipi"/>
    <w:rsid w:val="006001B9"/>
  </w:style>
  <w:style w:type="character" w:styleId="Vurgu">
    <w:name w:val="Emphasis"/>
    <w:basedOn w:val="VarsaylanParagrafYazTipi"/>
    <w:uiPriority w:val="20"/>
    <w:qFormat/>
    <w:rsid w:val="006001B9"/>
    <w:rPr>
      <w:i/>
      <w:iCs/>
    </w:rPr>
  </w:style>
  <w:style w:type="paragraph" w:customStyle="1" w:styleId="FootnoteBase">
    <w:name w:val="Footnote Base"/>
    <w:basedOn w:val="Normal"/>
    <w:rsid w:val="006001B9"/>
    <w:pPr>
      <w:numPr>
        <w:numId w:val="4"/>
      </w:numPr>
      <w:tabs>
        <w:tab w:val="clear" w:pos="360"/>
        <w:tab w:val="left" w:pos="187"/>
      </w:tabs>
      <w:spacing w:line="220" w:lineRule="exact"/>
      <w:ind w:left="187" w:hanging="187"/>
    </w:pPr>
    <w:rPr>
      <w:rFonts w:eastAsia="MS Mincho"/>
      <w:sz w:val="18"/>
      <w:szCs w:val="18"/>
      <w:lang w:eastAsia="en-US"/>
    </w:rPr>
  </w:style>
  <w:style w:type="character" w:styleId="YerTutucuMetni">
    <w:name w:val="Placeholder Text"/>
    <w:basedOn w:val="VarsaylanParagrafYazTipi"/>
    <w:uiPriority w:val="99"/>
    <w:semiHidden/>
    <w:rsid w:val="006001B9"/>
    <w:rPr>
      <w:color w:val="808080"/>
    </w:rPr>
  </w:style>
  <w:style w:type="paragraph" w:styleId="ListeParagraf">
    <w:name w:val="List Paragraph"/>
    <w:basedOn w:val="Normal"/>
    <w:uiPriority w:val="34"/>
    <w:qFormat/>
    <w:rsid w:val="006001B9"/>
    <w:pPr>
      <w:spacing w:after="200"/>
      <w:ind w:left="720"/>
      <w:contextualSpacing/>
      <w:jc w:val="left"/>
    </w:pPr>
    <w:rPr>
      <w:rFonts w:eastAsiaTheme="minorEastAsia" w:cstheme="minorBidi"/>
      <w:szCs w:val="22"/>
      <w:lang w:val="en-US" w:eastAsia="en-US" w:bidi="en-US"/>
    </w:rPr>
  </w:style>
  <w:style w:type="character" w:styleId="HTMLTanm">
    <w:name w:val="HTML Definition"/>
    <w:basedOn w:val="VarsaylanParagrafYazTipi"/>
    <w:uiPriority w:val="99"/>
    <w:semiHidden/>
    <w:unhideWhenUsed/>
    <w:rsid w:val="006001B9"/>
    <w:rPr>
      <w:i/>
      <w:iCs/>
    </w:rPr>
  </w:style>
  <w:style w:type="paragraph" w:styleId="TBal">
    <w:name w:val="TOC Heading"/>
    <w:basedOn w:val="Balk1"/>
    <w:next w:val="Normal"/>
    <w:uiPriority w:val="39"/>
    <w:semiHidden/>
    <w:unhideWhenUsed/>
    <w:qFormat/>
    <w:rsid w:val="006001B9"/>
    <w:pPr>
      <w:keepLines/>
      <w:numPr>
        <w:numId w:val="0"/>
      </w:numPr>
      <w:spacing w:before="480" w:after="0" w:line="276" w:lineRule="auto"/>
      <w:jc w:val="left"/>
      <w:outlineLvl w:val="9"/>
    </w:pPr>
    <w:rPr>
      <w:rFonts w:asciiTheme="majorHAnsi" w:eastAsiaTheme="majorEastAsia" w:hAnsiTheme="majorHAnsi" w:cstheme="majorBidi"/>
      <w:caps w:val="0"/>
      <w:color w:val="365F91" w:themeColor="accent1" w:themeShade="BF"/>
      <w:kern w:val="0"/>
      <w:sz w:val="28"/>
      <w:szCs w:val="28"/>
      <w:lang w:val="en-US" w:eastAsia="en-US"/>
    </w:rPr>
  </w:style>
  <w:style w:type="character" w:customStyle="1" w:styleId="hps">
    <w:name w:val="hps"/>
    <w:rsid w:val="006001B9"/>
  </w:style>
  <w:style w:type="paragraph" w:customStyle="1" w:styleId="TabloBal">
    <w:name w:val="Tablo Başlığı"/>
    <w:basedOn w:val="Normal"/>
    <w:next w:val="TabloYazs"/>
    <w:qFormat/>
    <w:rsid w:val="006001B9"/>
    <w:pPr>
      <w:tabs>
        <w:tab w:val="left" w:pos="57"/>
      </w:tabs>
      <w:autoSpaceDE w:val="0"/>
      <w:autoSpaceDN w:val="0"/>
      <w:spacing w:after="120" w:line="240" w:lineRule="auto"/>
      <w:ind w:left="4536" w:hanging="2268"/>
    </w:pPr>
    <w:rPr>
      <w:szCs w:val="16"/>
      <w:lang w:val="en-US" w:eastAsia="en-US"/>
    </w:rPr>
  </w:style>
  <w:style w:type="paragraph" w:customStyle="1" w:styleId="Equation0">
    <w:name w:val="Equation"/>
    <w:basedOn w:val="Normal"/>
    <w:rsid w:val="006001B9"/>
    <w:pPr>
      <w:tabs>
        <w:tab w:val="left" w:pos="567"/>
        <w:tab w:val="right" w:pos="4678"/>
      </w:tabs>
      <w:spacing w:before="120" w:after="120" w:line="240" w:lineRule="auto"/>
      <w:ind w:left="4536" w:right="43" w:firstLine="288"/>
      <w:jc w:val="left"/>
    </w:pPr>
    <w:rPr>
      <w:rFonts w:eastAsia="MS Mincho"/>
      <w:sz w:val="18"/>
      <w:szCs w:val="18"/>
      <w:lang w:eastAsia="en-US"/>
    </w:rPr>
  </w:style>
  <w:style w:type="character" w:customStyle="1" w:styleId="atn">
    <w:name w:val="atn"/>
    <w:rsid w:val="006001B9"/>
  </w:style>
  <w:style w:type="paragraph" w:customStyle="1" w:styleId="Tabloi">
    <w:name w:val="Tablo İçi"/>
    <w:basedOn w:val="TabloBal"/>
    <w:qFormat/>
    <w:rsid w:val="006001B9"/>
    <w:pPr>
      <w:ind w:left="0" w:firstLine="0"/>
      <w:jc w:val="left"/>
    </w:pPr>
  </w:style>
  <w:style w:type="character" w:customStyle="1" w:styleId="TextCharChar">
    <w:name w:val="Text Char Char"/>
    <w:rsid w:val="006001B9"/>
    <w:rPr>
      <w:lang w:val="en-US" w:eastAsia="en-US" w:bidi="ar-SA"/>
    </w:rPr>
  </w:style>
  <w:style w:type="paragraph" w:customStyle="1" w:styleId="CarattereCharCarattereCharCharCharCharCharCharCharCharCharCharCharCharCharCharChar">
    <w:name w:val="Carattere Char Carattere Char Char Char Char Char Char Char Char Char Char Char Char Char Char Char"/>
    <w:basedOn w:val="Normal"/>
    <w:rsid w:val="006001B9"/>
    <w:pPr>
      <w:spacing w:before="120" w:line="240" w:lineRule="auto"/>
      <w:ind w:left="4536" w:hanging="2268"/>
      <w:jc w:val="left"/>
    </w:pPr>
    <w:rPr>
      <w:lang w:val="pl-PL" w:eastAsia="pl-PL"/>
    </w:rPr>
  </w:style>
  <w:style w:type="paragraph" w:customStyle="1" w:styleId="CarattereCharCarattereCharCharCharCharCharCharCharCharCharCharCharCharChar">
    <w:name w:val="Carattere Char Carattere Char Char Char Char Char Char Char Char Char Char Char Char Char"/>
    <w:basedOn w:val="Normal"/>
    <w:rsid w:val="006001B9"/>
    <w:pPr>
      <w:spacing w:before="120" w:line="240" w:lineRule="auto"/>
      <w:ind w:left="4536" w:hanging="2268"/>
      <w:jc w:val="left"/>
    </w:pPr>
    <w:rPr>
      <w:lang w:val="pl-PL" w:eastAsia="pl-PL"/>
    </w:rPr>
  </w:style>
  <w:style w:type="paragraph" w:styleId="GvdeMetniGirintisi3">
    <w:name w:val="Body Text Indent 3"/>
    <w:basedOn w:val="Normal"/>
    <w:link w:val="GvdeMetniGirintisi3Char"/>
    <w:rsid w:val="006001B9"/>
    <w:pPr>
      <w:spacing w:before="120" w:after="120" w:line="240" w:lineRule="auto"/>
      <w:ind w:left="360" w:hanging="2268"/>
    </w:pPr>
    <w:rPr>
      <w:rFonts w:eastAsia="MS Mincho"/>
      <w:sz w:val="16"/>
      <w:szCs w:val="16"/>
      <w:lang w:eastAsia="en-US"/>
    </w:rPr>
  </w:style>
  <w:style w:type="character" w:customStyle="1" w:styleId="GvdeMetniGirintisi3Char">
    <w:name w:val="Gövde Metni Girintisi 3 Char"/>
    <w:basedOn w:val="VarsaylanParagrafYazTipi"/>
    <w:link w:val="GvdeMetniGirintisi3"/>
    <w:rsid w:val="006001B9"/>
    <w:rPr>
      <w:rFonts w:ascii="Times New Roman" w:eastAsia="MS Mincho" w:hAnsi="Times New Roman" w:cs="Times New Roman"/>
      <w:sz w:val="16"/>
      <w:szCs w:val="16"/>
    </w:rPr>
  </w:style>
  <w:style w:type="paragraph" w:customStyle="1" w:styleId="CarattereCharCarattereCharCharCharCharCharCharCharCharCharCharCharCharCharCharCharChar">
    <w:name w:val="Carattere Char Carattere Char Char Char Char Char Char Char Char Char Char Char Char Char Char Char Char"/>
    <w:basedOn w:val="Normal"/>
    <w:rsid w:val="006001B9"/>
    <w:pPr>
      <w:spacing w:before="120" w:line="240" w:lineRule="auto"/>
      <w:ind w:left="4536" w:hanging="2268"/>
      <w:jc w:val="left"/>
    </w:pPr>
    <w:rPr>
      <w:lang w:val="pl-PL" w:eastAsia="pl-PL"/>
    </w:rPr>
  </w:style>
  <w:style w:type="paragraph" w:customStyle="1" w:styleId="TableTitleCharCharCharChar">
    <w:name w:val="Table Title Char Char Char Char"/>
    <w:basedOn w:val="Normal"/>
    <w:link w:val="TableTitleCharCharCharCharChar"/>
    <w:rsid w:val="006001B9"/>
    <w:pPr>
      <w:autoSpaceDE w:val="0"/>
      <w:autoSpaceDN w:val="0"/>
      <w:spacing w:before="120" w:line="240" w:lineRule="auto"/>
      <w:ind w:left="4536" w:hanging="2268"/>
      <w:jc w:val="center"/>
    </w:pPr>
    <w:rPr>
      <w:rFonts w:eastAsia="Batang"/>
      <w:smallCaps/>
      <w:sz w:val="16"/>
      <w:szCs w:val="16"/>
      <w:lang w:val="en-US" w:eastAsia="en-US"/>
    </w:rPr>
  </w:style>
  <w:style w:type="character" w:customStyle="1" w:styleId="TableTitleCharCharCharCharChar">
    <w:name w:val="Table Title Char Char Char Char Char"/>
    <w:link w:val="TableTitleCharCharCharChar"/>
    <w:rsid w:val="006001B9"/>
    <w:rPr>
      <w:rFonts w:ascii="Times New Roman" w:eastAsia="Batang" w:hAnsi="Times New Roman" w:cs="Times New Roman"/>
      <w:smallCaps/>
      <w:sz w:val="16"/>
      <w:szCs w:val="16"/>
      <w:lang w:val="en-US"/>
    </w:rPr>
  </w:style>
  <w:style w:type="paragraph" w:customStyle="1" w:styleId="CarattereCharCarattereCharCharCharCharCharCharCharCharCharCharC">
    <w:name w:val="Carattere Char Carattere Char Char Char Char Char Char Char Char Char Char C..."/>
    <w:basedOn w:val="BodyTextKeep"/>
    <w:rsid w:val="006001B9"/>
    <w:pPr>
      <w:spacing w:before="120"/>
      <w:ind w:left="28" w:hanging="2268"/>
    </w:pPr>
    <w:rPr>
      <w:sz w:val="22"/>
      <w:szCs w:val="22"/>
    </w:rPr>
  </w:style>
  <w:style w:type="paragraph" w:customStyle="1" w:styleId="CarattereCharCarattereCharCharCharCharCharCharCharCharCharCharCharCharCharCharCharCharCharChar">
    <w:name w:val="Carattere Char Carattere Char Char Char Char Char Char Char Char Char Char Char Char Char Char Char Char Char Char"/>
    <w:basedOn w:val="Normal"/>
    <w:rsid w:val="006001B9"/>
    <w:pPr>
      <w:spacing w:before="120" w:line="240" w:lineRule="auto"/>
      <w:ind w:left="4536" w:hanging="2268"/>
    </w:pPr>
    <w:rPr>
      <w:lang w:val="pl-PL" w:eastAsia="pl-PL"/>
    </w:rPr>
  </w:style>
  <w:style w:type="paragraph" w:customStyle="1" w:styleId="FigureCaption0">
    <w:name w:val="Figure Caption"/>
    <w:basedOn w:val="Normal"/>
    <w:link w:val="FigureCaptionChar"/>
    <w:rsid w:val="006001B9"/>
    <w:pPr>
      <w:autoSpaceDE w:val="0"/>
      <w:autoSpaceDN w:val="0"/>
      <w:spacing w:before="120" w:line="240" w:lineRule="auto"/>
      <w:ind w:left="4536" w:hanging="2268"/>
    </w:pPr>
    <w:rPr>
      <w:sz w:val="16"/>
      <w:szCs w:val="16"/>
      <w:lang w:val="en-US" w:eastAsia="en-US"/>
    </w:rPr>
  </w:style>
  <w:style w:type="character" w:customStyle="1" w:styleId="FigureCaptionChar">
    <w:name w:val="Figure Caption Char"/>
    <w:link w:val="FigureCaption0"/>
    <w:rsid w:val="006001B9"/>
    <w:rPr>
      <w:rFonts w:ascii="Times New Roman" w:eastAsia="Times New Roman" w:hAnsi="Times New Roman" w:cs="Times New Roman"/>
      <w:sz w:val="16"/>
      <w:szCs w:val="16"/>
      <w:lang w:val="en-US"/>
    </w:rPr>
  </w:style>
  <w:style w:type="paragraph" w:customStyle="1" w:styleId="FigureCaptionCharCharCharChar">
    <w:name w:val="Figure Caption Char Char Char Char"/>
    <w:basedOn w:val="Normal"/>
    <w:link w:val="FigureCaptionCharCharCharCharChar"/>
    <w:rsid w:val="006001B9"/>
    <w:pPr>
      <w:autoSpaceDE w:val="0"/>
      <w:autoSpaceDN w:val="0"/>
      <w:spacing w:before="120" w:line="240" w:lineRule="auto"/>
      <w:ind w:left="4536" w:hanging="2268"/>
    </w:pPr>
    <w:rPr>
      <w:sz w:val="16"/>
      <w:szCs w:val="16"/>
      <w:lang w:val="en-US" w:eastAsia="en-US"/>
    </w:rPr>
  </w:style>
  <w:style w:type="character" w:customStyle="1" w:styleId="FigureCaptionCharCharCharCharChar">
    <w:name w:val="Figure Caption Char Char Char Char Char"/>
    <w:link w:val="FigureCaptionCharCharCharChar"/>
    <w:rsid w:val="006001B9"/>
    <w:rPr>
      <w:rFonts w:ascii="Times New Roman" w:eastAsia="Times New Roman" w:hAnsi="Times New Roman" w:cs="Times New Roman"/>
      <w:sz w:val="16"/>
      <w:szCs w:val="16"/>
      <w:lang w:val="en-US"/>
    </w:rPr>
  </w:style>
  <w:style w:type="paragraph" w:customStyle="1" w:styleId="CarattereCharCarattereCharCharCharCharCharCharCharCharCharCharCharCharCharCharCharChar1">
    <w:name w:val="Carattere Char Carattere Char Char Char Char Char Char Char Char Char Char Char Char Char Char Char Char1"/>
    <w:basedOn w:val="Normal"/>
    <w:rsid w:val="006001B9"/>
    <w:pPr>
      <w:spacing w:before="120" w:line="240" w:lineRule="auto"/>
      <w:ind w:left="4536" w:hanging="2268"/>
    </w:pPr>
    <w:rPr>
      <w:lang w:val="pl-PL" w:eastAsia="pl-PL"/>
    </w:rPr>
  </w:style>
  <w:style w:type="paragraph" w:customStyle="1" w:styleId="CarattereCharCarattereCharCharCharCharCharCharCharCharCharCharCharCharCharCharCharCharCharCharCharChar">
    <w:name w:val="Carattere Char Carattere Char Char Char Char Char Char Char Char Char Char Char Char Char Char Char Char Char Char Char Char"/>
    <w:basedOn w:val="Normal"/>
    <w:rsid w:val="006001B9"/>
    <w:pPr>
      <w:spacing w:before="120" w:line="240" w:lineRule="auto"/>
      <w:ind w:left="4536" w:hanging="2268"/>
    </w:pPr>
    <w:rPr>
      <w:lang w:val="pl-PL" w:eastAsia="pl-PL"/>
    </w:rPr>
  </w:style>
  <w:style w:type="character" w:customStyle="1" w:styleId="CharChar12">
    <w:name w:val="Char Char12"/>
    <w:rsid w:val="006001B9"/>
    <w:rPr>
      <w:rFonts w:ascii="Times New Roman" w:hAnsi="Times New Roman"/>
      <w:b/>
      <w:bCs/>
      <w:sz w:val="24"/>
      <w:szCs w:val="26"/>
    </w:rPr>
  </w:style>
  <w:style w:type="paragraph" w:customStyle="1" w:styleId="NormalAsyaTimesNewRoman">
    <w:name w:val="Normal + (Asya) Times New Roman"/>
    <w:aliases w:val="Kalın,Ortadan"/>
    <w:basedOn w:val="Normal"/>
    <w:rsid w:val="006001B9"/>
    <w:pPr>
      <w:autoSpaceDE w:val="0"/>
      <w:autoSpaceDN w:val="0"/>
      <w:spacing w:before="120" w:line="240" w:lineRule="auto"/>
      <w:ind w:left="4536" w:hanging="2268"/>
      <w:jc w:val="left"/>
    </w:pPr>
    <w:rPr>
      <w:lang w:eastAsia="ko-KR"/>
    </w:rPr>
  </w:style>
  <w:style w:type="paragraph" w:customStyle="1" w:styleId="Title1">
    <w:name w:val="Title1"/>
    <w:basedOn w:val="Normal"/>
    <w:next w:val="Normal"/>
    <w:rsid w:val="006001B9"/>
    <w:pPr>
      <w:spacing w:before="100" w:line="240" w:lineRule="auto"/>
      <w:ind w:left="1134" w:right="720" w:hanging="2268"/>
      <w:jc w:val="center"/>
    </w:pPr>
    <w:rPr>
      <w:rFonts w:eastAsia="MS Mincho"/>
      <w:b/>
      <w:bCs/>
      <w:sz w:val="28"/>
      <w:szCs w:val="28"/>
      <w:lang w:eastAsia="en-US"/>
    </w:rPr>
  </w:style>
  <w:style w:type="paragraph" w:customStyle="1" w:styleId="StilBalk1">
    <w:name w:val="Stil Başlık 1"/>
    <w:basedOn w:val="StilBalk1Ortadanlksatr0cm"/>
    <w:rsid w:val="006001B9"/>
    <w:pPr>
      <w:tabs>
        <w:tab w:val="left" w:pos="284"/>
      </w:tabs>
      <w:spacing w:after="0"/>
      <w:jc w:val="both"/>
    </w:pPr>
  </w:style>
  <w:style w:type="paragraph" w:customStyle="1" w:styleId="Capton">
    <w:name w:val="Capton"/>
    <w:basedOn w:val="Normal"/>
    <w:rsid w:val="006001B9"/>
    <w:pPr>
      <w:spacing w:before="120"/>
      <w:ind w:left="4536" w:hanging="2268"/>
      <w:jc w:val="center"/>
    </w:pPr>
  </w:style>
  <w:style w:type="paragraph" w:styleId="AralkYok">
    <w:name w:val="No Spacing"/>
    <w:uiPriority w:val="1"/>
    <w:qFormat/>
    <w:rsid w:val="006001B9"/>
    <w:pPr>
      <w:spacing w:before="120" w:after="240" w:line="220" w:lineRule="exact"/>
      <w:ind w:left="357" w:hanging="357"/>
      <w:jc w:val="center"/>
    </w:pPr>
    <w:rPr>
      <w:rFonts w:ascii="Calibri" w:eastAsia="Malgun Gothic" w:hAnsi="Calibri" w:cs="Times New Roman"/>
      <w:lang w:eastAsia="ko-KR"/>
    </w:rPr>
  </w:style>
  <w:style w:type="paragraph" w:styleId="GvdeMetniGirintisi">
    <w:name w:val="Body Text Indent"/>
    <w:basedOn w:val="Normal"/>
    <w:link w:val="GvdeMetniGirintisiChar"/>
    <w:rsid w:val="006001B9"/>
    <w:pPr>
      <w:spacing w:before="120" w:after="120"/>
      <w:ind w:left="283" w:hanging="2268"/>
    </w:pPr>
  </w:style>
  <w:style w:type="character" w:customStyle="1" w:styleId="GvdeMetniGirintisiChar">
    <w:name w:val="Gövde Metni Girintisi Char"/>
    <w:basedOn w:val="VarsaylanParagrafYazTipi"/>
    <w:link w:val="GvdeMetniGirintisi"/>
    <w:rsid w:val="006001B9"/>
    <w:rPr>
      <w:rFonts w:ascii="Times New Roman" w:eastAsia="Times New Roman" w:hAnsi="Times New Roman" w:cs="Times New Roman"/>
      <w:sz w:val="24"/>
      <w:szCs w:val="24"/>
      <w:lang w:eastAsia="tr-TR"/>
    </w:rPr>
  </w:style>
  <w:style w:type="paragraph" w:customStyle="1" w:styleId="Tablecaption">
    <w:name w:val="Table caption"/>
    <w:basedOn w:val="ResimYazs"/>
    <w:rsid w:val="006001B9"/>
    <w:pPr>
      <w:tabs>
        <w:tab w:val="left" w:pos="993"/>
        <w:tab w:val="left" w:pos="1276"/>
        <w:tab w:val="left" w:pos="1560"/>
        <w:tab w:val="left" w:pos="2268"/>
        <w:tab w:val="left" w:pos="2579"/>
      </w:tabs>
      <w:spacing w:before="220" w:after="180"/>
      <w:ind w:left="289" w:right="289" w:firstLine="288"/>
    </w:pPr>
    <w:rPr>
      <w:rFonts w:eastAsia="MS Mincho"/>
      <w:bCs w:val="0"/>
      <w:sz w:val="18"/>
      <w:szCs w:val="18"/>
    </w:rPr>
  </w:style>
  <w:style w:type="paragraph" w:customStyle="1" w:styleId="CarattereCharCarattereCharCharCharCharCharCharCharCharCharCharCharCharChar1">
    <w:name w:val="Carattere Char Carattere Char Char Char Char Char Char Char Char Char Char Char Char Char1"/>
    <w:basedOn w:val="Normal"/>
    <w:rsid w:val="006001B9"/>
    <w:pPr>
      <w:spacing w:before="120" w:line="240" w:lineRule="auto"/>
      <w:ind w:left="4536" w:hanging="2268"/>
      <w:jc w:val="left"/>
    </w:pPr>
    <w:rPr>
      <w:lang w:val="pl-PL" w:eastAsia="pl-PL"/>
    </w:rPr>
  </w:style>
  <w:style w:type="character" w:customStyle="1" w:styleId="longtext">
    <w:name w:val="long_text"/>
    <w:rsid w:val="006001B9"/>
  </w:style>
  <w:style w:type="character" w:customStyle="1" w:styleId="il">
    <w:name w:val="il"/>
    <w:basedOn w:val="VarsaylanParagrafYazTipi"/>
    <w:rsid w:val="006001B9"/>
  </w:style>
  <w:style w:type="paragraph" w:styleId="HTMLncedenBiimlendirilmi">
    <w:name w:val="HTML Preformatted"/>
    <w:basedOn w:val="Normal"/>
    <w:link w:val="HTMLncedenBiimlendirilmiChar"/>
    <w:uiPriority w:val="99"/>
    <w:unhideWhenUsed/>
    <w:rsid w:val="00600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line="240" w:lineRule="auto"/>
      <w:ind w:left="4536" w:hanging="2268"/>
      <w:jc w:val="left"/>
    </w:pPr>
    <w:rPr>
      <w:rFonts w:ascii="Courier New" w:hAnsi="Courier New" w:cs="Courier New"/>
      <w:sz w:val="20"/>
      <w:szCs w:val="20"/>
    </w:rPr>
  </w:style>
  <w:style w:type="character" w:customStyle="1" w:styleId="HTMLncedenBiimlendirilmiChar">
    <w:name w:val="HTML Önceden Biçimlendirilmiş Char"/>
    <w:basedOn w:val="VarsaylanParagrafYazTipi"/>
    <w:link w:val="HTMLncedenBiimlendirilmi"/>
    <w:uiPriority w:val="99"/>
    <w:rsid w:val="006001B9"/>
    <w:rPr>
      <w:rFonts w:ascii="Courier New" w:eastAsia="Times New Roman" w:hAnsi="Courier New" w:cs="Courier New"/>
      <w:sz w:val="20"/>
      <w:szCs w:val="20"/>
      <w:lang w:eastAsia="tr-TR"/>
    </w:rPr>
  </w:style>
  <w:style w:type="character" w:customStyle="1" w:styleId="st">
    <w:name w:val="st"/>
    <w:basedOn w:val="VarsaylanParagrafYazTipi"/>
    <w:rsid w:val="006001B9"/>
  </w:style>
  <w:style w:type="paragraph" w:customStyle="1" w:styleId="TabloSonras">
    <w:name w:val="Tablo Sonrası"/>
    <w:basedOn w:val="Normal"/>
    <w:rsid w:val="006001B9"/>
    <w:pPr>
      <w:spacing w:before="360"/>
      <w:ind w:left="4536" w:hanging="2268"/>
    </w:pPr>
    <w:rPr>
      <w:szCs w:val="20"/>
    </w:rPr>
  </w:style>
  <w:style w:type="paragraph" w:styleId="SonnotMetni">
    <w:name w:val="endnote text"/>
    <w:basedOn w:val="Normal"/>
    <w:link w:val="SonnotMetniChar"/>
    <w:uiPriority w:val="99"/>
    <w:semiHidden/>
    <w:unhideWhenUsed/>
    <w:rsid w:val="006001B9"/>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6001B9"/>
    <w:rPr>
      <w:rFonts w:ascii="Times New Roman" w:eastAsia="Times New Roman" w:hAnsi="Times New Roman" w:cs="Times New Roman"/>
      <w:sz w:val="20"/>
      <w:szCs w:val="20"/>
      <w:lang w:eastAsia="tr-TR"/>
    </w:rPr>
  </w:style>
  <w:style w:type="character" w:styleId="SonnotBavurusu">
    <w:name w:val="endnote reference"/>
    <w:basedOn w:val="VarsaylanParagrafYazTipi"/>
    <w:uiPriority w:val="99"/>
    <w:semiHidden/>
    <w:unhideWhenUsed/>
    <w:rsid w:val="006001B9"/>
    <w:rPr>
      <w:vertAlign w:val="superscript"/>
    </w:rPr>
  </w:style>
  <w:style w:type="table" w:customStyle="1" w:styleId="TableGrid1">
    <w:name w:val="Table Grid1"/>
    <w:basedOn w:val="NormalTablo"/>
    <w:next w:val="TabloKlavuzu"/>
    <w:uiPriority w:val="59"/>
    <w:rsid w:val="006001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
    <w:name w:val="Tablo Kılavuzu1"/>
    <w:basedOn w:val="NormalTablo"/>
    <w:next w:val="TabloKlavuzu"/>
    <w:uiPriority w:val="59"/>
    <w:rsid w:val="00C603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2">
    <w:name w:val="Tablo Kılavuzu2"/>
    <w:basedOn w:val="NormalTablo"/>
    <w:next w:val="TabloKlavuzu"/>
    <w:uiPriority w:val="59"/>
    <w:rsid w:val="00C603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00147567">
      <w:bodyDiv w:val="1"/>
      <w:marLeft w:val="0"/>
      <w:marRight w:val="0"/>
      <w:marTop w:val="0"/>
      <w:marBottom w:val="0"/>
      <w:divBdr>
        <w:top w:val="none" w:sz="0" w:space="0" w:color="auto"/>
        <w:left w:val="none" w:sz="0" w:space="0" w:color="auto"/>
        <w:bottom w:val="none" w:sz="0" w:space="0" w:color="auto"/>
        <w:right w:val="none" w:sz="0" w:space="0" w:color="auto"/>
      </w:divBdr>
    </w:div>
    <w:div w:id="1165634476">
      <w:bodyDiv w:val="1"/>
      <w:marLeft w:val="0"/>
      <w:marRight w:val="0"/>
      <w:marTop w:val="0"/>
      <w:marBottom w:val="0"/>
      <w:divBdr>
        <w:top w:val="none" w:sz="0" w:space="0" w:color="auto"/>
        <w:left w:val="none" w:sz="0" w:space="0" w:color="auto"/>
        <w:bottom w:val="none" w:sz="0" w:space="0" w:color="auto"/>
        <w:right w:val="none" w:sz="0" w:space="0" w:color="auto"/>
      </w:divBdr>
    </w:div>
    <w:div w:id="1173450837">
      <w:bodyDiv w:val="1"/>
      <w:marLeft w:val="0"/>
      <w:marRight w:val="0"/>
      <w:marTop w:val="0"/>
      <w:marBottom w:val="0"/>
      <w:divBdr>
        <w:top w:val="none" w:sz="0" w:space="0" w:color="auto"/>
        <w:left w:val="none" w:sz="0" w:space="0" w:color="auto"/>
        <w:bottom w:val="none" w:sz="0" w:space="0" w:color="auto"/>
        <w:right w:val="none" w:sz="0" w:space="0" w:color="auto"/>
      </w:divBdr>
    </w:div>
    <w:div w:id="1752459107">
      <w:bodyDiv w:val="1"/>
      <w:marLeft w:val="0"/>
      <w:marRight w:val="0"/>
      <w:marTop w:val="0"/>
      <w:marBottom w:val="0"/>
      <w:divBdr>
        <w:top w:val="none" w:sz="0" w:space="0" w:color="auto"/>
        <w:left w:val="none" w:sz="0" w:space="0" w:color="auto"/>
        <w:bottom w:val="none" w:sz="0" w:space="0" w:color="auto"/>
        <w:right w:val="none" w:sz="0" w:space="0" w:color="auto"/>
      </w:divBdr>
    </w:div>
    <w:div w:id="1809087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4.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4.png"/><Relationship Id="rId25" Type="http://schemas.openxmlformats.org/officeDocument/2006/relationships/image" Target="media/image11.jpeg"/><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gi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319DE4-C474-4257-9729-64F72EBD9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1998</Words>
  <Characters>11394</Characters>
  <Application>Microsoft Office Word</Application>
  <DocSecurity>0</DocSecurity>
  <Lines>94</Lines>
  <Paragraphs>2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3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mur Can</cp:lastModifiedBy>
  <cp:revision>2</cp:revision>
  <cp:lastPrinted>2014-10-09T10:48:00Z</cp:lastPrinted>
  <dcterms:created xsi:type="dcterms:W3CDTF">2016-02-26T14:32:00Z</dcterms:created>
  <dcterms:modified xsi:type="dcterms:W3CDTF">2016-02-26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